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7" r:id="rId2"/>
    <p:sldId id="283" r:id="rId3"/>
    <p:sldId id="284" r:id="rId4"/>
    <p:sldId id="257" r:id="rId5"/>
    <p:sldId id="258" r:id="rId6"/>
    <p:sldId id="259" r:id="rId7"/>
    <p:sldId id="260" r:id="rId8"/>
    <p:sldId id="261" r:id="rId9"/>
    <p:sldId id="262" r:id="rId10"/>
    <p:sldId id="263" r:id="rId11"/>
    <p:sldId id="264" r:id="rId12"/>
    <p:sldId id="285" r:id="rId13"/>
    <p:sldId id="286" r:id="rId14"/>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85" autoAdjust="0"/>
    <p:restoredTop sz="94660"/>
  </p:normalViewPr>
  <p:slideViewPr>
    <p:cSldViewPr snapToGrid="0">
      <p:cViewPr varScale="1">
        <p:scale>
          <a:sx n="78" d="100"/>
          <a:sy n="78" d="100"/>
        </p:scale>
        <p:origin x="140" y="6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8:47:02.331"/>
    </inkml:context>
    <inkml:brush xml:id="br0">
      <inkml:brushProperty name="width" value="0.05292" units="cm"/>
      <inkml:brushProperty name="height" value="0.05292" units="cm"/>
      <inkml:brushProperty name="color" value="#FFFFFF"/>
    </inkml:brush>
  </inkml:definitions>
  <inkml:trace contextRef="#ctx0" brushRef="#br0">2066 3278 811 0,'0'0'207'16,"0"0"147"-16,0 0 3 15,0 0-226-15,0 0-77 16,0 0 34-16,0 0-41 16,0 0 7-16,-4-3 1 15,-5 1-2-15,-5 2-9 0,-9 0-21 16,-8 0-7 0,-11 7 15-16,-9 22-7 0,-9 12-4 15,-7 18 35-15,4 8-28 16,5 12 29-16,12-1-8 15,15 1-11-15,13-9 12 16,18-6-31-16,0-8 4 16,22-10-22-16,20-7-37 15,10-13-79-15,27-21-65 16,-11-5-173-16,-10 0-498 0</inkml:trace>
  <inkml:trace contextRef="#ctx0" brushRef="#br0" timeOffset="609.88">1750 3633 1822 0,'0'0'240'0,"0"0"-212"16,0 0-27-16,122-28-1 15,-75 28 9-15,-4 7 38 16,-4 19-13-16,-7 7 7 15,-10 8 23-15,-11 6 11 16,-11 8-15-16,0-1-1 16,-4 2 13-16,-15-4-13 15,4-8-37-15,3-9-13 16,6-14-9-16,4-10-43 0,2-11-39 16,4 0-22-1,25-30 30-15,10-19-113 0,3-11-209 16,2-8-306-16,-3 5 44 15,-12 16 658-15,-12 19 941 16,-13 17-569-16,-4 11-124 16,0 15-125-16,-13 19 12 15,-1 6-7-15,4 3 24 16,5-2-45-16,5-7-37 16,0-5-42-16,21-9-4 15,2-8-12-15,4-9-11 16,2-3-1-16,-4 0 0 15,-5-9-12-15,-4-14 3 0,-7-12-3 16,-5-8-23-16,-1-7 0 16,-3-3-3-16,2 6 38 15,4 8 6 1,5 16 35-16,7 13-9 0,3 10-26 16,0 0-5-16,4 15 32 15,-3 16-15-15,-1 2 12 16,-8 6-6-16,-2-2-8 15,-6 1-1-15,-3-1-15 16,-2-5-18-16,0-4-12 16,-4-4-61-16,-21-15-89 15,2-3-190-15,1-6-378 0</inkml:trace>
  <inkml:trace contextRef="#ctx0" brushRef="#br0" timeOffset="736.9">2566 3234 1984 0,'0'0'640'16,"0"0"-525"-16,0 0-115 16,0 0-135-16,2 137-1 15,-20-40-59 1,-5 6-554-16</inkml:trace>
  <inkml:trace contextRef="#ctx0" brushRef="#br0" timeOffset="835.81">2438 4453 1568 0,'0'0'636'0,"0"0"-636"0,0 0-698 0</inkml:trace>
  <inkml:trace contextRef="#ctx0" brushRef="#br0" timeOffset="1556.89">4061 3413 1302 0,'0'0'863'15,"0"0"-657"-15,0 0-119 16,0 0-50-16,0 0-37 16,0 0 0-16,-158 133 64 15,88-61-6-15,-1 8-31 16,5-7-4-16,3-4-23 16,7-11-1-16,7-12-1 15,5-10-32-15,6-12-58 16,0-24-124-16,11-4-110 15,7-26-244-15</inkml:trace>
  <inkml:trace contextRef="#ctx0" brushRef="#br0" timeOffset="1701.84">3457 3514 1485 0,'0'0'642'0,"0"0"-547"0,0 0 39 16,127 69-20-16,-69-21-53 15,2 10-3-15,3 7-31 16,1 1-27-16,-2 0-25 15,15 1-107-15,-19-18-219 16,-12-19-862-16</inkml:trace>
  <inkml:trace contextRef="#ctx0" brushRef="#br0" timeOffset="2248.82">4647 3088 2177 0,'0'0'295'0,"0"0"-277"16,0 0-18-16,0 0-45 15,-54 126 45-15,19-14 129 0,4 27 7 16,6-5-32 0,14-25-38-16,9-35-3 0,2-19-21 15,0-3-18-15,15 5-6 16,10-1-8-16,6-16 2 15,7-14-12-15,9-16 0 16,5-10-12-16,4-12-3 16,-6-29-21-16,-3-8-9 15,-13-9-43-15,-14 6 21 16,-13 10-5-16,-7 18 72 16,-3 16 33-16,-19 8-13 15,-5 15 2-15,-2 20 20 16,4 7 6-16,4 4-5 0,9-2-16 15,8-4-14-15,4-4-13 16,0-5-3-16,2-7-28 16,10-8-39-16,-4-8-71 15,-1-10-63-15,-3-19-15 16,-2-12-133-16</inkml:trace>
  <inkml:trace contextRef="#ctx0" brushRef="#br0" timeOffset="2368.63">4830 3425 2192 0,'0'0'571'16,"0"0"-469"-16,0 0-73 16,118-33-29-16,-66 33-14 15,25 0-46-15,-10 18-158 0,-7-3-483 16</inkml:trace>
  <inkml:trace contextRef="#ctx0" brushRef="#br0" timeOffset="3484.51">5380 4149 1508 0,'0'0'507'0,"0"0"-344"0,0 0-10 16,0 0 6 0,0 0-50-16,0 0-45 0,0 0-43 15,166-159-21-15,-104 87-13 16,-1-4-17-16,-6 1 30 16,-10 4 2-16,-14 10-2 15,-15 15 12-15,-14 14-3 16,-2 14 30-16,-4 13-9 15,-17 5-30-15,1 19-14 16,3 20 14-16,7 12 19 16,8 9 8-16,2 7 13 15,6 1-5-15,13-4-1 16,1-6-16-16,-7-10-5 16,-1-8-2-16,-8-14-10 15,-2-8-1-15,-2-10-27 0,0-8 2 16,2 0 13-16,5-8-3 15,9-25 2-15,10-13-172 16,3-7 9-16,2 5 108 16,-6 14 68-16,-9 14 45 15,-10 16 47-15,-4 4-33 16,0 9-36-16,1 12 48 16,3 9 1-16,6 2-22 15,5 1-23-15,6-8-6 16,4-6-2-16,2-10-19 15,-5-7-21-15,-6-2-8 16,-11-4-5-16,-7-20-12 0,-14-8-111 16,-26-10-48-16,-11-6-24 15,-3-6 94-15,6 6 135 16,14 5 50-16,14 13 187 16,15 10 27-16,5 8-70 15,16 1-101-15,17-2-55 16,12 3-27-16,3 0-6 15,2 6-4-15,-1 2-2 16,-5 2-43-16,-8 0-90 16,-7 0-90-16,-4-26-62 15,-7 2-63-15,-7-10-383 0</inkml:trace>
  <inkml:trace contextRef="#ctx0" brushRef="#br0" timeOffset="3600.57">6402 3222 1560 0,'0'0'722'0,"0"0"-445"0,0 0-181 15,0 0-77-15,0 0-17 16,11 160-2-16,-29-33-37 16,-2-18-135-16,4-11-328 0</inkml:trace>
  <inkml:trace contextRef="#ctx0" brushRef="#br0" timeOffset="6351.62">7199 3609 1077 0,'0'0'580'0,"0"0"-448"15,0 0 2-15,0 0 36 16,0 0-36-16,0 0 11 0,0 0 2 15,0-75-34 1,-31 68-46-16,-13 1-66 0,-10 6 0 16,-4 0 22-16,3 8-11 15,8 14 10-15,11 8 0 16,12 4-7-16,17 4 2 16,7 2-16-16,9 1 8 15,27-5 17-15,8-4-17 16,3-9 1-16,-3-6-2 15,-10-5-7-15,-12-6 6 16,-12-3-7-16,-10 4-20 16,0 5-16-16,-27 4-46 15,-7 7 60-15,0-2-23 16,10-3-25-16,13-11-4 16,11-4-10-16,0-3 6 15,29 0 69-15,6-6-10 16,6 0 19-16,1 6 9 0,-4 9 39 15,-9 26 9-15,-9 15 15 16,-11 11 2-16,-9 6 13 16,0 0-25-16,-7-3-2 15,-11-7-20-15,3-5-17 16,-1-14-6-16,7-8-17 16,3-11 0-16,4-9 0 15,2-3-44-15,0-7 12 16,0 0 17-16,0-20 14 15,0-21-5-15,4-33-180 16,16-34 50-16,9-31 7 0,0 10 37 16,-3 30 63-16,-5 39 29 15,-5 36 65-15,1 6 64 16,5 4-10 0,5 5-43-16,0 9-26 15,0 9-5-15,-8 21 7 0,-2 8-31 16,-13 5 7-16,-4 4 1 15,0-3-28-15,-4-3-1 16,-13-8-15-16,-2-7-91 16,-15-13-79-16,6-9-104 15,1-4-337-15</inkml:trace>
  <inkml:trace contextRef="#ctx0" brushRef="#br0" timeOffset="6515.67">7579 3372 1774 0,'0'0'401'16,"0"0"-234"-16,0 0-47 16,0 0-55-16,0 0-23 15,42 155-11-15,-75-90-31 16,-25 27-61 0,6-17-228-16,6-20-532 0</inkml:trace>
  <inkml:trace contextRef="#ctx0" brushRef="#br0" timeOffset="7118.86">8337 3331 1460 0,'0'0'774'0,"0"0"-548"0,0 0-77 16,0 0-85-1,0 0-64-15,0 0-9 0,0 0 9 16,-27 169 88-16,17-77-36 15,4 5-13-15,4-1-39 16,0-18-1-16,2 5-14 16,0-13-49-16,0-12-86 15,-13-11-61-15,1-19-140 16,-5-14-285-16</inkml:trace>
  <inkml:trace contextRef="#ctx0" brushRef="#br0" timeOffset="7874.87">8152 3699 1572 0,'0'0'333'16,"0"0"-250"-16,146-8-59 15,-78 15-24-15,-6 19 65 16,-7 9 83-16,-10 11-25 16,-11 0-30-16,-14 7-11 15,-9-2-24-15,-11-6-9 16,0-4-24-16,0-11 15 15,-7-10-22-15,-1-8 1 16,-4-10-19-16,3-2-12 16,1-21 11-16,8-21-54 15,0-21-113-15,17-12-119 0,16 1-13 16,10 10 53 0,-1 23 203-16,-4 24 44 0,-9 17 60 15,-7 8 20-15,-9 23 36 16,-5 6 28-16,-8 3-21 15,0-1-8-15,0-4-49 16,0-7-27-16,-2-6-23 16,-6-8-7-16,6-6-3 15,2-8-6-15,0 0-6 16,0-12-7-16,23-20-125 16,8-6-79-16,4 0 112 15,1 4 48-15,-2 11 57 16,-12 14 165-16,-4 9-78 15,-7 0-29-15,-3 12 17 16,0 6-19-16,3-1-28 0,2 0-10 16,3-9 0-16,6-4 7 15,3-4-17-15,-1-6-8 16,0-17-8-16,-3-6-41 16,-6-3-45-16,-6 0-19 15,-6 3 38-15,-1 11 75 16,0 16 18-16,0 2-7 15,-2 36-10-15,2 39 66 16,-2 34 52-16,2 5-23 16,0-8 1-16,1-14 4 0,-3-24-18 15,0 8 16 1,0 2-25-16,-13-12-32 16,-12-13-3-16,-13-15 9 15,-11-13-2-15,-9-10 29 16,-4-15-45-16,-1 0 4 0,12-27-23 15,15-14-2-15,21-11-9 16,15-10-12-16,17-7-23 16,37 5 7-16,17 6-50 15,16 8-27-15,54-3-81 16,-19 16-171-16,-12 5-575 0</inkml:trace>
  <inkml:trace contextRef="#ctx0" brushRef="#br0" timeOffset="8572.64">9567 4095 1788 0,'0'0'574'0,"0"0"-414"16,0 0-18-16,0 0-20 15,0 0-56-15,0 0-34 16,125-123-32-16,-61 57-17 15,6-9-28-15,-1 1 9 16,-11 6 19-16,-12 10 16 16,-17 19-11-16,-13 13 12 15,-11 17 29-15,-5 9-29 16,0 16-55-16,-5 24 2 16,-9 14 53-16,-1 13 41 0,7 4-24 15,0-2-13 1,8-5-4-16,0-14-94 0,16-13-66 15,28-30-63-15,1-7-125 16,-3-9-746-16</inkml:trace>
  <inkml:trace contextRef="#ctx0" brushRef="#br0" timeOffset="8822.78">10291 3699 854 0,'0'0'1117'0,"0"0"-921"16,-53 103-101-16,40-51 11 15,11 0-21-15,2-8-27 16,10-7 25-16,19-14-28 0,9-10-23 16,5-13-15-1,-1-3-17-15,-6-25-11 0,-10-11-22 16,-10-10-4 0,-13-4 14-16,-3 0-5 0,-5 1 0 15,-15 9 26-15,-3 11-8 16,4 14-5-16,1 15-91 15,5 8-185-15,3 20 8 16,8 1-242-16</inkml:trace>
  <inkml:trace contextRef="#ctx0" brushRef="#br0" timeOffset="9586.79">10856 3712 1294 0,'0'0'395'16,"0"0"-293"-16,0 0-16 15,0 0 54-15,-123 138 34 16,109-90-27-16,10-2-17 16,4-2-32-16,7-7-53 15,19-3-11-15,10-12-11 16,7-12-17-16,1-10-6 15,-1 0-1-15,-5-27-54 16,-9-12-37-16,-14-6-54 16,-13-7-52-16,-2-1-5 0,-15 8 88 15,-10 7 115-15,2 12 39 16,11 9 193-16,7 10-49 16,5 7-90-16,5 0-51 15,21 0-41-15,12 4-1 16,6 12 0-16,3 6 0 15,-2 6 6-15,-9 3 14 16,-12 8-1-16,-8 3 63 16,-14 1 0-16,-2 0-38 15,0-7-2-15,0-6-21 16,0-11-5-16,0-11-8 16,4-8-8-16,15 0-16 15,5-27 16-15,4-12-40 16,-1-11-100-16,-9-9 18 15,-9-1 22-15,-9 4-18 0,0 11 118 16,-11 16 74-16,-5 12 64 16,5 12 2-16,9 5-45 15,2 0-61-15,0 11-25 16,17 11 14-16,20 3-3 16,11 1-3-16,13-4 8 15,3-4-14-15,-4-2-3 16,-10-2-8-16,-15 0 0 15,-12 0 0-15,-10-3 0 16,-6-4 6-16,-5-2 21 16,1-5 3-16,1 0 1 0,4 0 1 15,9-3 1 1,6-19-6-16,9-14-27 16,0-12-8-16,-9-7-14 15,-9-3-1-15,-14 4 2 16,0 6 15-16,-8 10-12 0,-13 16 9 15,-1 19-19-15,1 3-71 16,6 49-118-16,7 1-113 16,8-2-198-16</inkml:trace>
  <inkml:trace contextRef="#ctx0" brushRef="#br0" timeOffset="10316.84">12690 3507 1470 0,'0'0'506'16,"0"0"-433"-16,0 0-19 16,0 0-53-16,0 0 21 15,0 0 75-15,-131-19 31 16,110 54-57-16,13 9-37 15,8 7 33-15,0 11 25 16,8 0-28-16,15 1-7 16,2 0-29-16,-6-3-6 15,-5-1 1-15,-12-4-22 0,-2-6 7 16,-20-8-7-16,-20-5 10 16,-9-9-1-16,0-9-10 15,8-13-19-15,12-5-20 16,21-1-22-16,8-27-81 15,24-16-32-15,30-10-81 16,13-7 61-16,8 1 81 16,4 11 113-16,-11 10 24 15,-10 15 43-15,-13 16 59 16,-16 8 30-16,-11 10-26 16,-10 25-8-16,-8 12 21 15,0 13-47-15,0 11 4 16,-4 5-41-16,-7 1-7 15,5 2-4-15,-2-7-23 16,8-3-13-16,0-9-6 0,0-9 3 16,0-8-9-16,8-13-12 15,-2-12-15-15,-1-10-17 16,-1-8 10-16,-4-6 28 16,0-28-4-16,0-34-141 15,0-37-35-15,2-42-67 16,23-15 17-16,6 21 49 15,5 36 98-15,-7 47 89 16,-3 20 285-16,3 3 104 16,3 9-106-16,3 7-138 15,-2 13-81-15,-1 6-36 16,-8 10-11-16,-5 21-2 16,-13 10-15-16,-6 8 1 15,-9 2-7-15,-20-1 6 16,-9-4-11-16,-4-10-38 15,-23-22-66-15,14-11-122 0,7-3-346 0</inkml:trace>
  <inkml:trace contextRef="#ctx0" brushRef="#br0" timeOffset="10474.89">13254 3196 2138 0,'0'0'587'16,"0"0"-513"-16,0 0-74 15,0 0-4-15,0 0-18 0,32 114 14 16,-69-50-1-16,-36 27-85 16,4-17-262-16,9-18-1503 0</inkml:trace>
  <inkml:trace contextRef="#ctx0" brushRef="#br0" timeOffset="12604.89">14190 3618 1313 0,'0'0'791'16,"0"0"-645"-16,0 0-88 15,0 0-23-15,0 0-21 16,0 0 0-16,0 0 4 16,-98 27 19-16,60 16 9 15,3 4 12-15,10-2-7 0,9-5-10 16,14-10-24-16,2-8-17 16,14-10 0-16,19-12-14 15,7 0-21-15,5-26-52 16,-3-18-71-16,-9-13 22 15,-6-11 35-15,-9-8 73 16,-5-6 18-16,-6 0 10 16,-5 4 0-16,-2 12 119 15,0 15 70-15,0 21 77 16,0 14-85-16,0 14-111 16,0 2-70-16,0 18-15 15,-2 24 2-15,-2 20 11 16,-1 13 4-16,5 10 12 15,0 0-14-15,0-5-6 16,7-6-43-16,7-13-87 0,-1-11-35 16,-7-18-59-16,-1-14-247 15,-5-17-403-15</inkml:trace>
  <inkml:trace contextRef="#ctx0" brushRef="#br0" timeOffset="13191.7">14021 3430 1719 0,'0'0'489'0,"0"0"-384"16,0 0-81-16,187-71-24 16,-98 71-7-16,5 0 7 15,-7 28 3-15,-10 10 15 16,-19 5 26-16,-21 10-7 16,-24 1 15-16,-13 2 45 15,-13-2 26-15,-24 0-21 16,0-8-39-16,3-7-41 0,5-12-16 15,12-12-6-15,10-11-22 16,7-4-4-16,2-14-8 16,27-26-39-16,12-10-234 15,3-3 134-15,-1 6 62 16,-10 16 111-16,-14 21 50 16,-7 10 8-16,-5 18-12 15,-7 20 41-15,2 8 26 16,0 1-21-16,5-4-22 15,6-4-37-15,5-13-12 0,9-10 12 16,4-12-9 0,10-4-2-16,1-20-22 0,2-19-12 15,-1-11-39-15,-6-9-52 16,-6-13-7-16,-2-5-14 16,-6-1-122-16,-4 6 14 15,-5 16 232 1,-7 18 38-16,-3 20 282 0,-4 18-150 15,0 1-140-15,0 38-21 16,-2 16 29-16,-7 18 59 16,3 9-24-16,1 4-13 15,5 1-1-15,0-9-32 16,0-10-15-16,0-12-12 0,5-14-1 16,-1-16-38-16,-4-10-40 15,0-14-52-15,0-2 43 16,-9-21 30-16,-29-58-256 15,5 5-43-15,-1-6-311 16</inkml:trace>
  <inkml:trace contextRef="#ctx0" brushRef="#br0" timeOffset="13305.59">14991 3432 1237 0,'0'0'634'0,"0"0"-267"16,0 0-79-16,127-108-123 16,-69 86-41-16,4 11-93 15,5 11-31-15,-3 0-34 16,-1 50-136-16,-16 0-327 15,-25 4-1382-15</inkml:trace>
  <inkml:trace contextRef="#ctx0" brushRef="#br0" timeOffset="13415.17">14681 4375 1416 0,'0'0'421'0,"0"0"-421"0</inkml:trace>
  <inkml:trace contextRef="#ctx0" brushRef="#br0" timeOffset="14556.84">16332 2939 1475 0,'0'0'836'16,"0"0"-591"-16,0 0-121 0,0 0-89 15,0 0-35-15,0 0-77 16,-15 104 77-16,-21 67 21 16,-4 25 74-16,7-2 8 15,10-46-33-15,17-57-32 16,6-28-13-16,0-16-10 16,2-1 6-16,14-7-20 0,8-3 8 15,5-19 4 1,6-17-12-16,8-8 12 0,3-33-11 15,0-14-2-15,-9-11 0 16,-8 8-36-16,-11 7 23 16,-9 19 13-16,-7 14 14 15,-2 13-14-15,0 5-9 16,0 0-31-16,0 18 20 16,0 5 4-16,2 1 14 15,5-3-7-15,3-1-15 16,-6-11 6-16,-4-6-25 15,0-3-10-15,-25-1 52 16,-8-23-8-16,-3-6-22 16,7-10 19-16,15-9 11 15,14 2-13-15,16-2-60 0,29 9-1 16,10 12 75-16,8 14 5 16,3 14 47-16,0 0-4 15,-7 14-19-15,-12 14 15 16,-13 2 14-16,-14 4-27 15,-18 6 5-15,-2 3-6 16,-14-1 1-16,-15-1-1 16,-2-3-19-16,5-13-11 15,8-7-8-15,12-10-41 16,6-8 13-16,6-10 8 16,27-26 1-16,13-7-245 15,2 0 140-15,-5 7 108 16,-14 14 24-16,-12 18 51 15,-13 4-7-15,-4 18 11 0,0 19 33 16,0 12-13-16,-2 1 17 16,-2 0-36-16,4-4-40 15,0-10-6-15,2-10-10 16,16-12-3-16,7-14-4 16,1 0-17-16,3-21-21 15,-2-17-143-15,-2-15-64 16,6-41-89-16,-4 0-229 15,-5 14-355-15,-5 19 580 16,-10 48 345-16,-7 13 1444 16,0 0-784-16,3 13-545 15,-1 20-86-15,-2 13 91 16,0 13-32-16,0 8-8 0,0 1-48 16,0-2-20-1,5-10-12-15,1-10-33 0,3-16-94 16,-2-30-78-16,-3-2-389 15,-4-27-726-15</inkml:trace>
  <inkml:trace contextRef="#ctx0" brushRef="#br0" timeOffset="14697.19">17275 3252 2335 0,'0'0'552'0,"0"0"-552"16,0 0-43-16,3 103-168 15,-41 33 8-15,-2-10-280 0,-1 3-553 16</inkml:trace>
  <inkml:trace contextRef="#ctx0" brushRef="#br0" timeOffset="14781.67">16879 4409 1443 0,'0'0'635'16,"0"0"-635"-16,0 0-5 15,0 0-937-15</inkml:trace>
  <inkml:trace contextRef="#ctx0" brushRef="#br0" timeOffset="15049.74">18629 3473 2118 0,'0'0'618'0,"0"0"-496"15,0 0-105-15,0 0-8 16,0 0-9-16,0 0 0 16,0 0 0-16,-99 61 17 15,37 9 15-15,-1 14-31 16,5 3 5-16,10-2 4 16,10-4-10-16,13-12-40 15,14-13-35-15,11-22-142 16,5-16-129-16,14-18-392 0</inkml:trace>
  <inkml:trace contextRef="#ctx0" brushRef="#br0" timeOffset="15215.49">18606 3398 2309 0,'0'0'375'15,"0"0"-292"-15,0 0-83 16,92 115-18-16,-63-51 6 15,-7 7 11-15,-7 2 1 16,-15 16-132-16,0-21-182 16,-20-22-686-16</inkml:trace>
  <inkml:trace contextRef="#ctx0" brushRef="#br0" timeOffset="15354.95">18274 3767 2519 0,'0'0'498'16,"116"-15"-498"-16,-31 9-3 0,9-1-105 16,26-5-92-16,-26 1-281 15,-19-4-1108-15</inkml:trace>
  <inkml:trace contextRef="#ctx0" brushRef="#br0" timeOffset="16914.82">3667 5027 1355 0,'0'0'502'0,"0"0"-200"16,0 0-16-16,0 0-29 15,0 0-58-15,0 0-45 16,0 0-49-16,15-42-53 15,-20 42-36-15,-15 12-16 16,-13 22-11-16,-34 39 7 0,-27 39 2 16,3 0 3-16,8-6-2 15,19-20 1-15,20-28-27 16,-4 0-9-16,2-3 2 16,5-17-51-16,8-12-71 15,-5-23-145-15,12-3-268 16,3-1-440-16</inkml:trace>
  <inkml:trace contextRef="#ctx0" brushRef="#br0" timeOffset="17089.46">3009 5170 2349 0,'0'0'389'0,"0"0"-266"16,0 0-107-16,120-8 3 15,-64 31 2-15,9 13 6 0,8 13 23 16,7 6-37-16,7 8-13 15,5-1-15-15,-1 1-58 16,25 0-208-16,-24-17-187 16,-15-14-588-16</inkml:trace>
  <inkml:trace contextRef="#ctx0" brushRef="#br0" timeOffset="17682.52">4406 5508 1921 0,'0'0'522'0,"0"0"-406"16,0 0-76-16,0 0-9 15,0 0-1-15,0 0 36 16,0 0-55-16,129-125-11 16,-77 78 0-16,-3 4-8 15,-4 9 9-15,-3 17-1 16,-8 15 0-16,-5 4-3 15,-10 38-8-15,-3 15 11 16,-5 12 8-16,1 3 38 16,3-6-13-16,5-10 0 0,7-14 16 15,7-15-22-15,3-18 3 16,7-7-11-16,1-14-8 16,0-19-11-16,0-11-3 15,-8-9-33-15,-3-3-79 16,3-26-115-16,-8 12-229 15,-8 12-150-15</inkml:trace>
  <inkml:trace contextRef="#ctx0" brushRef="#br0" timeOffset="18582.68">6063 5113 1453 0,'0'0'608'0,"0"0"-389"16,0 0-95-16,0 0-100 16,0 0-11-16,0 0 15 15,0 0-17-15,2 81 51 0,-14-14 75 16,0 12-22-16,-5 7-58 15,2-1-26-15,-1-8-22 16,5-12-9-16,3-19 1 16,4-14 8-16,1-14-9 15,3-12-16-15,0-4 7 16,0-2 9-16,0-2 5 16,0-24-5-16,0-16-50 15,7-21-93-15,8-13-21 16,5-12 47-16,3 0 6 15,6 5 59-15,0 11 37 16,0 17 5-16,-3 12 10 16,-6 16 54-16,-9 14 6 0,-4 7 40 15,-4 6-59-15,-3 0-29 16,0 19-12-16,0 14 22 16,-16 12 18-16,-11 9 55 15,-7 6-16-15,-1-4-19 16,6-10-54-16,12-14 4 15,9-9-10-15,8-14-9 16,10-6-26-16,25-3 29 16,14 0 6-16,9 0 9 15,0 0-9-15,-7 0-1 16,-9 3 0-16,-15 15-5 16,-15 12 6-16,-12 8-5 15,-5 8 17-15,-27 2-10 16,-3-4 4-16,4-7-6 15,6-13-41-15,14-12-100 0,16-12-116 16,21-20-92-16,10-10-245 16</inkml:trace>
  <inkml:trace contextRef="#ctx0" brushRef="#br0" timeOffset="18758.32">6765 4999 1322 0,'0'0'1075'0,"0"0"-979"15,-93 105-83-15,26 0 20 16,9 32 70-16,19 5 21 0,28-24-33 16,11-32-61-1,21-33-30-15,14-14-30 16,57 8-126-16,-5-11-145 0,2-10-219 0</inkml:trace>
  <inkml:trace contextRef="#ctx0" brushRef="#br0" timeOffset="19326.95">6963 5632 1642 0,'0'0'702'0,"0"0"-535"16,0 0-119-16,0 0-18 16,0 0-27-16,161-116 3 15,-96 53 0-15,-1-4-6 16,-4-3-18-16,-4-1 8 15,-12 11 10-15,-8 11 0 16,-14 14 15-16,-8 15 87 16,-11 14 1-16,-3 6-82 15,0 6-21-15,-8 28-36 16,-11 18 36-16,-4 14 43 16,3 11-8-16,3 3-23 15,3-3-12-15,9-7-11 16,5-15-65-16,0-15-75 15,7-18-54-15,34-22-94 16,-4-13-29-16,-1-18-948 0</inkml:trace>
  <inkml:trace contextRef="#ctx0" brushRef="#br0" timeOffset="19581.92">7659 5278 1215 0,'0'0'950'15,"0"0"-808"-15,0 0-94 16,-82 110-1-16,59-56 9 15,15 3 38-15,8-6-3 16,2-9-33-16,25-7-22 16,8-13-12-16,5-14 5 15,0-8-18-15,1-4 1 16,-12-22-2-16,-8-9-1 0,-11-9-1 16,-10-4 5-16,0-4-13 15,-18-1 6 1,-5 6 6-16,1 9 25 0,4 12-37 15,5 9-60-15,8 11-144 16,5 6-297-16,0 0-679 0</inkml:trace>
  <inkml:trace contextRef="#ctx0" brushRef="#br0" timeOffset="20338.82">8223 5282 1525 0,'0'0'447'15,"0"0"-447"-15,0 0-41 16,0 0 41-16,-134 78 143 16,102-36 59-16,11 4 3 15,9-2-60-15,10-2-52 16,2-3-35-16,14-8-27 15,19-8 1-15,9-11-20 16,5-10 0-16,4-2-12 16,-4-21-18-16,-7-13-25 15,-13-7-36-15,-13-8-14 16,-14 1-15-16,0 4 65 16,0 8 43-16,-8 12 46 15,4 8 25-15,4 10-2 0,0 6-53 16,2 0-16-16,19 2-28 15,6 16 21-15,4 10 7 16,0 4 9-16,-2 8 18 16,-4 4-4-16,-8 0 21 15,-5-1 3-15,-2-3-3 16,-3-8-23-16,3-9-5 16,0-9-8-16,3-7 14 15,6-7-12-15,5-2 11 16,3-24-12-16,2-15-9 15,-5-10-39-15,-10-10-70 16,-12-1-19-16,-2 4 31 0,0 10 97 16,-9 12 69-16,2 14 47 15,5 10 15-15,2 8-71 16,0 4-60-16,27 0-9 16,10 0-6-16,13 5 9 15,6 15 6-15,-3 11-1 16,-6 10 1-16,-12 5 3 15,-10 12 12-15,-9 0 31 16,-8-2 8-16,-1-8-23 16,-1-9-10-16,4-12-21 15,7-13 11-15,10-14-10 16,11-2 13-16,9-30-14 16,2-19-3-16,-7-13-46 15,-8-8-20-15,-12-2-31 16,-11 2 6-16,-11 9 45 0,0 13 49 15,-4 17 0 1,-17 19-48-16,-10 14-174 0,4 5-378 16,8 16-414-16</inkml:trace>
  <inkml:trace contextRef="#ctx0" brushRef="#br0" timeOffset="20552.4">9777 5254 2586 0,'0'0'474'0,"0"0"-448"16,0 0-26-16,0 0-215 15,0 0-151-15,0 0 79 16,0 0 94-16,-59 146-370 0</inkml:trace>
  <inkml:trace contextRef="#ctx0" brushRef="#br0" timeOffset="20654.75">9610 5763 1416 0,'0'0'691'0,"0"0"-367"16,0 0-129-16,-41 104-121 16,10-55-74-16,-36 14-61 0,5-10-179 15,2-15-694-15</inkml:trace>
  <inkml:trace contextRef="#ctx0" brushRef="#br0" timeOffset="21813.58">10806 5121 23 0,'0'0'1090'0,"0"0"-609"16,0 0-238-16,0 0 73 15,0 0-71-15,0 0-46 0,0 0-77 16,-47-20-75 0,18 44-37-16,-2 14 11 0,0 12 21 15,9 8 1-15,6 3-3 16,14-3-5-16,2-6-16 15,11-10-5-15,23-13 5 16,6-14-13-16,9-13-4 16,0-2-2-16,-4-19-12 15,-7-16 11-15,-14-7 1 16,-11-6-12-16,-13-4-30 16,0 2-45-16,-8 4 48 15,-17 9 5-15,0 15-38 16,0 13-66-16,8 9-180 15,5 0-297-15,10 9-747 0</inkml:trace>
  <inkml:trace contextRef="#ctx0" brushRef="#br0" timeOffset="21997.29">11089 5400 1260 0,'0'0'832'15,"0"0"-698"-15,-23 120 103 16,-4-52-75-16,0 3-48 15,2-8-59-15,7-8-25 16,7-11-24-16,9-11-6 16,2-13-91-16,4-13-93 15,34-13-28-15,-5-20-159 16,2-6-1259-16</inkml:trace>
  <inkml:trace contextRef="#ctx0" brushRef="#br0" timeOffset="22795.85">11473 5057 1265 0,'0'0'360'15,"0"0"-161"-15,0 0-15 16,0 0 18-16,0 0-22 15,0 0-49-15,0 0-15 0,2-4-82 16,-2 0 26-16,0 1 29 16,0 3-7-16,0 0-20 15,-2 0-53-15,-9 0-9 16,-7 25-11-16,0 11-4 16,0 12 15-16,7 13 5 15,6 5 3-15,5 0 14 16,0 0 5-16,14-8-26 15,-1-8 22-15,-1-10-23 16,-5-10 12-16,-7-7-12 16,0-4-8-16,-23 0-7 15,-13-4 14-15,-3-5-16 16,0-3-13-16,6-7-9 16,18-3-20-16,15-25 33 15,8-11-72-15,36-16-45 0,20-6 55 16,7-6 53-16,6-2 35 15,-5 6 6-15,-10 1 16 16,-15 3 42-16,-18 7 64 16,-17 8 35-16,-12 7-48 15,-5 8-66-15,-26 9-27 16,-8 8-22-16,0 8-16 16,7 4-6-16,12 0-32 15,16 14-36-15,4 6-13 16,16-1 43-16,24 0 50 15,9-3 9-15,11-6-5 16,5-2-13-16,-1-3 19 16,-6-2 6-16,-7 3 9 0,-12 2 10 15,-20 8-5 1,-17 9-19-16,-4 10 17 0,-36 11 0 16,-20 9 27-16,-6 3-2 15,1-4-18-15,10-8-5 16,15-11-13-16,18-10-6 15,17-9-1-15,3-4-30 16,36-6 30-16,18-3 15 16,14-3-15-16,13 0 0 15,4 0-6-15,-2-13-13 16,-8-2 5-16,-8-2-37 16,-14-3-49-16,-19-3-77 15,-16-4-56-15,-18-17-95 16,-20 4-218-16,-9 3-730 0</inkml:trace>
  <inkml:trace contextRef="#ctx0" brushRef="#br0" timeOffset="22948.1">12182 5217 1272 0,'0'0'398'0,"0"0"-204"15,0 0-53-15,0 0 63 16,-45 139-28-16,23-69 14 16,-3 10-32-16,-2 2-76 15,6-4-55-15,0-6-27 16,11-11-1-16,7-13-72 15,8-18-81-15,16-14-91 16,8-16-404-16</inkml:trace>
  <inkml:trace contextRef="#ctx0" brushRef="#br0" timeOffset="23304.66">12677 5201 137 0,'0'0'994'15,"0"0"-714"-15,0 0-126 16,0 0-12-16,0 0 47 16,0 0 0-16,0 0-61 15,0-30-95-15,29 18-13 16,2 8 44-16,-5 4 1 0,-10 4-41 15,-14 26 11-15,-2 14 10 16,-33 11 87-16,-18 8-20 16,-8 2 2-16,7-5-31 15,9-8-44-15,14-11-25 16,20-7 11-16,9-8-17 16,15-9-8-16,35-2 0 15,35-10-5-15,4-5-46 16,48-16-145-16,-18-14-402 15,-32-6-495-15</inkml:trace>
  <inkml:trace contextRef="#ctx0" brushRef="#br0" timeOffset="23471.76">13454 5104 2089 0,'0'0'641'15,"0"0"-556"-15,0 0-79 16,88 117-5-16,-75-45 0 15,-13 30 17-15,-32 25 17 16,-23-7-35-16,-50 17-21 16,14-41-233-16,15-42-465 0</inkml:trace>
  <inkml:trace contextRef="#ctx0" brushRef="#br0" timeOffset="28267.84">25893 3731 1706 0,'0'0'348'16,"0"0"-218"-16,0 0-36 16,0 0-4-16,0 0 48 15,0 0-29-15,0 0-23 16,-4-64-12-16,2 63 3 16,2 1-1-16,0 0-34 15,-2 4-42-15,2 25 0 16,-8 39-15-16,-2 40 15 0,-3 1 18 15,-1-6-10-15,3-19 1 16,2-26-9-16,2 2 1 16,0 5 3-16,3-14-4 15,4-5-15-15,0-8-51 16,0-7-107-16,0-9-95 16,0-7-91-16,0-12-375 0</inkml:trace>
  <inkml:trace contextRef="#ctx0" brushRef="#br0" timeOffset="28498.81">25891 3520 1916 0,'0'0'565'15,"0"0"-553"-15,0 0-12 16,0 0-3-16,0 0 3 15,125 186 24-15,-112-46-14 16,-13 14 7-16,-24-5-8 16,-36-19-9-16,-5-38-42 15,-2-17-70-15,-33 3-174 16,27-28-90-16,-2-8-769 0</inkml:trace>
  <inkml:trace contextRef="#ctx0" brushRef="#br0" timeOffset="28636.68">25243 4700 780 0,'0'0'1254'16,"0"0"-982"-16,138 0-145 0,-49-6-53 16,27 0-33-16,-12 2-30 15,6 0-11-15,-8 0-7 16,1-4-100-16,-14 2-223 16,-22-2-309-16</inkml:trace>
  <inkml:trace contextRef="#ctx0" brushRef="#br0" timeOffset="28896.47">26585 3655 1807 0,'0'0'350'0,"0"0"-331"16,-150 183 76-16,92-65 65 15,18-3 54-15,16-11-77 16,24-18-37-16,4-19-42 16,27 3-37-16,13-1-21 15,10-11 0-15,6-16-30 16,5-11-52-16,22-21-137 16,-18-10-295-16,-11 0-395 0</inkml:trace>
  <inkml:trace contextRef="#ctx0" brushRef="#br0" timeOffset="29314.38">27422 3878 1920 0,'0'0'639'0,"0"0"-584"16,0 0-55-16,0 0 0 15,-166 184 52-15,87-83 11 16,6-7-10-16,11-9-14 16,22-27-30-16,-1 5-9 15,5 2-4-15,12-18-35 16,9-9-71-16,1-19-102 15,7-13-159-15,-1-6-418 0</inkml:trace>
  <inkml:trace contextRef="#ctx0" brushRef="#br0" timeOffset="29484.95">26965 4016 1958 0,'0'0'591'0,"0"0"-547"16,0 0-42-16,0 0 24 15,108 133 27-15,-68-79-30 16,7 4-17-16,3-2-6 16,6-6-90-16,23-1-59 15,-17-16-168-15,-8-15-463 0</inkml:trace>
  <inkml:trace contextRef="#ctx0" brushRef="#br0" timeOffset="30754.43">27817 3863 1684 0,'0'0'582'16,"0"0"-380"-16,0 0 69 15,0 0-109-15,0 0-67 16,0 0-62-16,0 0-33 16,7-26-6-16,31 40-14 15,10 10 11-15,13 7 8 16,-1-3-21-16,-2-2-8 16,-11-2 9-16,-11-4 15 0,-14 1 6 15,-18 6-31 1,-4 12-31-16,-33 11 62 0,-27 14 12 15,-19 8 27-15,-6 2-27 16,2-4 4-16,8-6 9 16,15-10-25-16,20-9-33 15,20-11-65-15,20-22-190 16,27-8-224-16,14-4-223 0</inkml:trace>
  <inkml:trace contextRef="#ctx0" brushRef="#br0" timeOffset="30934.56">28367 4192 1122 0,'0'0'1290'15,"0"0"-1290"-15,0 0 43 0,-62 111-43 16,18-53 94-16,-8 6 43 16,2 3-30-16,-2-4-71 15,7-2-36-15,12-9-21 16,15-3-124-16,9-14-82 15,9-17-356-15</inkml:trace>
  <inkml:trace contextRef="#ctx0" brushRef="#br0" timeOffset="31394.74">28784 3814 1768 0,'0'0'260'0,"0"0"-218"15,0 0 27-15,0 0 80 16,0 0-32-16,0 0-31 16,-93 156 36-16,89-74-19 15,4 3-42-15,0-5-1 16,4-6-12-16,8-10-13 15,-4-12-24-15,-3-8 10 16,-5-7-21-16,0-8 6 16,-21-7-6-16,-12-6-7 0,-7-5-1 15,0-11-17 1,4 0-21-16,12-16 23 0,12-18-35 16,12-12-96-16,21-11 29 15,23-2 24-15,14-8 14 16,4 1 51-16,-4-1 36 15,-6 4 111-15,-12 4 78 16,-14 9 24-16,-12 10-50 16,-11 12-65-16,-3 9-72 15,-6 8-26-15,-13 7-66 16,-6 4-112-16,3 24-159 16,9 6-252-16,8 0-129 0</inkml:trace>
  <inkml:trace contextRef="#ctx0" brushRef="#br0" timeOffset="31680.83">29090 3953 1605 0,'0'0'598'0,"0"0"-383"16,0 0 3-16,0 0-82 15,0 0-67-15,0 0-69 16,0 0 0-16,-13 106 12 15,11-38 14-15,2 2 0 16,0-3-9-16,4-6 20 16,5-7 2-16,0-10-19 15,-5-8-7-15,-1-7 1 16,-3-6-13-16,0-6-2 0,-12-3-7 16,-10-6-8-16,-5-8-7 15,-2 0-70-15,-6-34-92 16,8-8-191-16,9-9-553 0</inkml:trace>
  <inkml:trace contextRef="#ctx0" brushRef="#br0" timeOffset="32034.82">29235 3866 1609 0,'0'0'189'0,"0"0"-127"15,116 0-4-15,-72 12 117 16,-5 5-20-16,-12 0-90 15,-8 5-11-15,-13 6-15 16,-6 6-12-16,-15 11-2 16,-22 9 60-16,-13 5 14 15,-1 5-18-15,4 2-7 0,14-8-18 16,11-2-31-16,13-8 5 16,9-9-2-16,0-4-20 15,24-9 4-15,14-10-11 16,9-11-1-16,6-5 10 15,1-7-10-15,-3-24-11 16,-8-13 2-16,-14-11-34 16,-10-10-41-16,-12-4-38 15,-7 6 83-15,0 7 39 16,0 11 25-16,-9 13-25 16,-4 15-13-16,2 12-109 0,-5 5-165 15,5 6-302-15,4 9-465 16</inkml:trace>
  <inkml:trace contextRef="#ctx0" brushRef="#br0" timeOffset="33179.51">30013 4150 1534 0,'0'0'345'15,"0"0"-239"-15,0 0-42 16,0 0 57-16,0 0 6 0,0 0-68 16,0 0-37-16,-7-11-16 15,-8 31 0-15,-8 12 39 16,-6 12 39-16,2 10 4 16,6-1-10-16,5 3-29 15,11-8 6-15,5-9-22 16,0-7 3-16,16-10-18 15,10-6-9-15,11-11 10 16,5-5-18-16,0-3-1 16,-2-20-8-16,-6-14 8 15,-10-7 0-15,-11-9-34 16,-8 0 11-16,-5-3 22 16,-2 8-3-16,-16 8 3 15,0 8-31-15,0 14-69 16,3 7-112-16,3 10-257 0,10-1-213 15</inkml:trace>
  <inkml:trace contextRef="#ctx0" brushRef="#br0" timeOffset="33403.48">30595 3617 1958 0,'0'0'284'0,"56"107"-207"16,-27-1-24-16,-8 36 20 15,-11 8 49-15,-10-5-43 16,-29-33-54-16,-7-33-25 0,-2-17-53 16,-31 16-80-16,9-12-153 15,2-10-435-15</inkml:trace>
  <inkml:trace contextRef="#ctx0" brushRef="#br0" timeOffset="38650.83">24436 6670 1000 0,'0'0'340'15,"0"0"-177"-15,0 0-27 16,0 0-45-16,0 0-2 16,0 0 15-16,0 0 30 15,-11 0-28-15,11 0-13 16,0 0 26-16,0 0 16 16,0 0-3-16,0 0-17 15,0 0-55-15,0 0-9 16,0 0-28-16,0 0-23 0,4 0 41 15,15 0-41 1,16 3 6-16,15 6 12 16,15-4-18-16,11-3 9 15,4-2-9-15,0 0-9 0,-5 0 7 16,-9-2-65-16,-6-3-58 16,1 2-99-16,-17 1-258 15,-15 0-184-15</inkml:trace>
  <inkml:trace contextRef="#ctx0" brushRef="#br0" timeOffset="39148.15">24415 6946 1273 0,'0'0'597'15,"0"0"-415"-15,0 0-58 16,0 0 106-16,0 0-32 16,0 0-38-16,147 2-65 15,-76-2-68-15,6 0-27 16,-2 0-12-16,-3 0-66 16,9-10-111-16,-19 2-308 15,-16-2-363-15</inkml:trace>
  <inkml:trace contextRef="#ctx0" brushRef="#br0" timeOffset="39747.75">25548 6184 1202 0,'0'0'837'0,"0"0"-540"15,0 0-158-15,0 0 3 16,0 0-25-16,0 0-29 16,0 0-43-16,22 0-14 15,5 0-19-15,10 0-3 16,15 2 5-16,8 3 13 15,11 2-21-15,10-5 3 16,-1 1-9-16,0-3-1 16,-4 0 1-16,-7 0-69 15,-11 0-65-15,-6 0-88 0,-19-3-286 16,-13 1-286-16</inkml:trace>
  <inkml:trace contextRef="#ctx0" brushRef="#br0" timeOffset="40184.31">25659 6216 1000 0,'0'0'1041'0,"0"0"-786"0,0 0-181 15,0 0 57 1,0 0 24-16,0 0-57 0,0 0-14 15,16 0-54-15,11 0-24 16,8 4-6-16,7 8-1 16,6 5-12-16,-2 2 4 15,1 4 8-15,-3 0 1 16,-5 5-9-16,-10 0-25 16,-10 9 0-16,-12 3 4 15,-7 12 3-15,-22 10 7 16,-27 13 20-16,-16 6 6 15,-11 4-6-15,-1-1 12 16,6-8 27-16,13-10 9 16,17-14-5-16,19-10-28 15,17-11-1-15,5-7 1 16,23-6-2-16,26-6-7 0,15-8 15 16,14-4-21-16,9 0-20 15,4 0-14-15,-1-7-44 16,17 3-30-16,-24 3-151 15,-19-1-366-15</inkml:trace>
  <inkml:trace contextRef="#ctx0" brushRef="#br0" timeOffset="41445.07">25505 7628 1234 0,'0'0'395'0,"0"0"-166"16,0 0 52-16,0 0-13 16,0 0-84-16,0 0-102 15,0 0-70-15,0-3-12 16,0 32 0-16,-2 13 13 15,-9 14 31-15,-3 12 36 16,-1 2-26-16,-1 1-18 16,5-12-24-16,3-6-5 15,0-13-5-15,6-12-2 16,2-12-20-16,0-10-6 16,2-6-48-16,19-4 19 0,8-26-18 15,2-14-106-15,2-12-98 16,-2-8 22-16,-8-2-22 15,-5 7 123 1,-11 14 154-16,-7 11 182 0,0 19 74 16,-2 11-87-16,-14 4-72 15,0 12-36-15,2 16 23 16,6 9 10-16,8 4-17 16,0 3-31-16,13-3-19 15,18-7-26-15,10-7-1 16,5-13-55-16,8-9-61 15,12-7-190-15,-14-21-281 0,-12 0-580 16</inkml:trace>
  <inkml:trace contextRef="#ctx0" brushRef="#br0" timeOffset="41603.15">25885 7766 1508 0,'0'0'750'15,"0"0"-586"-15,0 0-121 16,0 0 0-16,0 0 7 15,113-2-49-15,-75 4-2 16,-4 10-7-16,-10 3-65 16,-21 6-234-16,-3-5-251 15,-8 0-537-15</inkml:trace>
  <inkml:trace contextRef="#ctx0" brushRef="#br0" timeOffset="41729.91">25877 7936 1255 0,'0'0'808'0,"0"0"-535"16,0 0-166-16,0 0-9 15,0 0-4-15,119 7-67 16,-76-7-27-16,1 0-81 16,12-8-133-16,-9-4-156 15,-14-3-490-15</inkml:trace>
  <inkml:trace contextRef="#ctx0" brushRef="#br0" timeOffset="42135.3">26335 7674 1639 0,'0'0'481'0,"0"0"-396"0,0 0-63 15,0 0-10 1,0 0 64-16,0 0 41 0,0 0-13 16,-9 140-5-16,9-94-36 15,0 2 3-15,0-6 2 16,6-2-42-16,-3-7-11 15,-3-5-9-15,0-8-5 16,0-6 17-16,-9-4-18 16,-6-8-1-16,-2-2-5 15,2 0-22-15,4-19 4 16,8-12-102-16,3-9-15 16,16-6-34-16,20-2 21 0,4-2 50 15,5 1 88 1,-7 9 16-16,-5 4 121 0,-11 10 52 15,-9 8 37 1,-8 7-9-16,-5 6-102 16,0 4-74-16,0 1-25 0,0 0-55 15,-7 3-60-15,1 13-128 16,6 10-80-16,0-6-64 16,2-4-1094-16</inkml:trace>
  <inkml:trace contextRef="#ctx0" brushRef="#br0" timeOffset="42399.71">26709 7720 1822 0,'0'0'516'0,"0"0"-479"0,0 0-23 16,0 0-14-16,0 0 17 16,0 0 43-16,0 0 5 15,-33 82 4-15,33-40-4 16,0 0-23-16,0 0 0 15,11-3 7-15,1-7-34 16,-6-8 3-16,-2-8-8 16,-4-6-8-16,0-6-2 15,0-4-32-15,-6 0-28 16,-10-2 6-16,-1-18-102 16,7-32-83-16,8 0-134 15,2-1-412-15</inkml:trace>
  <inkml:trace contextRef="#ctx0" brushRef="#br0" timeOffset="42840.57">26709 7720 1560 0,'163'-14'250'16,"-161"30"-166"-16,-2 11-7 15,0 6 41-15,-9 7 47 16,-7 3-31-16,3 0 22 16,5-2-78-16,5-7-27 15,3-6 1-15,0-8-20 16,3-8-7-16,12-8 0 15,1-4-23-15,1-6 4 16,1-20-6-16,-3-10-85 16,-7-8-15-16,-8-6-61 15,0 1-57-15,0 3 65 16,0 8 144-16,0 8 9 16,0 11 120-16,6 6-48 0,15 12-47 15,0 1-25-15,6 0-1 16,0 19 1-16,-4 9 2 15,-8 8 27-15,-8 6-11 16,-7 4 55-16,0 2 44 16,0-2 7-16,-3-6-39 15,3-5-30-15,0-11-13 16,7-11 1-16,22-8-31 16,9-5 15-16,8-14 14 15,4-20-41-15,-8-12-19 0,-11-10 5 16,-13-9-47-16,-16-1-36 15,-2 0-58 1,-15 4-4-16,-34-3-72 16,5 20-139-16,3 13-414 0</inkml:trace>
  <inkml:trace contextRef="#ctx0" brushRef="#br0" timeOffset="44799.03">26687 8143 1132 0,'0'0'411'0,"0"0"-242"15,0 0-82-15,0 0 22 16,0 0-1-16,0 0 8 0,0 0-25 16,35 8-34-1,-33-6-19-15,-2-2 20 0,0 3 25 16,-6 0-12-16,-19 6-41 16,-15 2-30-16,-9 4-21 15,-4-1-75-15,-19 4-141 16,14-4-114-16,12-9-1018 0</inkml:trace>
  <inkml:trace contextRef="#ctx0" brushRef="#br0" timeOffset="45731.67">25354 5951 983 0,'0'0'1150'0,"0"0"-1002"16,0 0-148-16,0 0 0 15,0 0 37-15,0 0-14 16,153-88-23-16,-103 44-23 16,-4-5-131-16,-1-4-46 15,-7-1 17-15,-11 6 80 16,-11 11 103-16,-8 11 52 16,-8 16 182-16,0 10-55 15,-6 4-127-15,-14 31-42 16,-5 13 46-16,2 10 29 15,4 5-50-15,5 0-21 0,10-5-14 16,4-12-17-16,0-10-79 16,33-15-83-16,0-12-85 15,-4-9-343-15</inkml:trace>
  <inkml:trace contextRef="#ctx0" brushRef="#br0" timeOffset="45981.93">25813 5749 1420 0,'0'0'485'0,"0"0"-393"16,0 0-34-16,0 0 12 15,-36 112 6-15,48-96-12 0,16-7-18 16,9-6-29-16,0-3-17 16,-3-6-19-1,-10-14-7-15,-9-8 14 0,-9-2 10 16,-6-5-36-16,0 3 38 15,-19 3 23-15,-1 2 41 16,5 8-55-16,1 9-9 16,12 7-123-16,2 3-128 15,0 0-436-15</inkml:trace>
  <inkml:trace contextRef="#ctx0" brushRef="#br0" timeOffset="46683.39">26149 5682 1475 0,'0'0'339'0,"0"0"-239"16,0 0-43-16,0 0 56 16,0 0-1-16,0 0-28 15,-26 105-8-15,33-89-7 16,10-3-48-16,1-8-8 15,3-3-4-15,-4-2-1 16,-3 0-8-16,-8-16-6 16,-3-4-24-16,-3-4-25 15,0-1-3-15,-7-2 47 16,-3 5 11-16,6 6 78 16,4 6 16-16,0 1-38 0,10 5-40 15,14 4-16-15,0 0-13 16,3 0 2-16,-2 14 1 15,-8 7-7-15,-5 5 17 16,-6 4 8-16,-6 2 19 16,0-2 31-16,0 0-11 15,0-6-18-15,0-4-12 16,0-6-8-16,0-8-9 16,11-3-1-16,3-3-21 15,3 0 13-15,2-17-12 16,-7-9-8-16,-4-8-52 15,-8-5 2-15,0 2 40 16,0 2 38-16,-8 8 1 0,2 8 76 16,4 7 8-16,2 8-24 15,0 4-59-15,12 0-1 16,11 0-6-16,6 4 5 16,3 13-11-16,-3 4 10 15,-3 6 4-15,-3 1 10 16,-6 0 18-16,-3-2 4 15,-1-2 17-15,1-7-11 16,1-2-19-16,10-9 18 16,8-6-24-16,3-4 3 15,2-22-14-15,-7-11-4 16,-9-9-1-16,-14-5-27 16,-8-7-8-16,-8 0 35 15,-21 5-11-15,-11 11 1 0,-4 16-45 16,-16 24-90-16,8 2-210 15,15 7-445-15</inkml:trace>
  <inkml:trace contextRef="#ctx0" brushRef="#br0" timeOffset="47476.67">27947 6360 517 0,'0'0'1307'0,"0"0"-1076"0,0 0-171 16,0 0-27-16,0 0 57 16,0 0-16-16,0 0-24 15,-16 0 17-15,22 0-26 16,6 0-10-16,-1-2-11 15,-5-11-7-15,-6-6-5 16,0 0-8-16,-21 0-32 16,-22 6 23-16,-18 13-17 15,-12 3 26-15,-12 35 0 16,5 23 47-16,9 15 32 16,19 10 6-16,25 0-24 15,21-2 18-15,6-5-28 16,27-9-8-16,20-10-20 0,13-14-23 15,7-11-6-15,6-16-9 16,-4-12-77-16,12-7-101 16,-19-14-151-16,-15-9-451 0</inkml:trace>
  <inkml:trace contextRef="#ctx0" brushRef="#br0" timeOffset="48226.45">28011 7289 2034 0,'0'0'528'0,"0"0"-468"15,0 0-60-15,0 0-21 16,90-108-1-16,-57 61-33 16,-4 5-21-16,-2 2 14 15,-10 10 20-15,-7 8 42 16,-8 8 95-16,-2 7 43 16,0 7-61-16,-2 3-62 15,-17 23-1-15,-3 18-13 16,-1 12 24-16,6 7 10 15,3 1-23-15,8-8-12 0,6-10-51 16,0-12-70 0,31-19-59-16,2-10-118 0,0-5-429 0</inkml:trace>
  <inkml:trace contextRef="#ctx0" brushRef="#br0" timeOffset="48921.83">28298 7113 1817 0,'0'0'280'16,"0"0"-236"-16,0 0 15 16,-62 118 93-16,56-84-53 15,6-6-30-15,0-2-29 16,15-8-27-16,7-6-8 16,5-8-5-16,-2-4-31 15,-5 0-12-15,-7-20-15 0,-6-6 3 16,-7-6-25-16,0-5-17 15,0-1 48-15,-7 4 49 16,7 7 65-16,0 5 59 16,2 9-97-16,17 8-27 15,2 5-12-15,4 0 12 16,-5 14-1-16,-5 9 1 16,-5 7 18-16,-8 7 35 15,-2 0 36-15,0 2 15 16,0-3-31-16,-4-4-32 0,2-5-14 15,2-8-13 1,0-6-12-16,10-8-2 16,13-5-6-16,6 0-10 15,0-20-66-15,-1-11-32 0,-8-8-9 16,-11-5-18-16,-9-4-8 16,0 1 75-16,-6 10 74 15,-9 7 92-15,-2 10 1 16,7 9-31-16,5 5-13 15,5 6-49-15,0 0-3 16,9 0-24-16,11 4 5 16,4 13 21-16,3 1-9 15,-2 4 3-15,-5 2 6 16,-3 2 2-16,-3 4 34 16,-5 1 20-16,-7 1 5 0,-2 2 28 15,0-1-19-15,0-5-17 16,0-2-5-16,0-8-30 15,12-6 4-15,11-6 0 16,11-6-5-16,7-2 3 16,1-24-18-16,-5-6 8 15,-8-10-9-15,-10-4-30 16,-13-5-22-16,-6 1 15 16,0 2-9-16,-19 9-53 15,-2 8-33-15,-8 18-68 16,7 6-314-16,4 7-1079 0</inkml:trace>
  <inkml:trace contextRef="#ctx0" brushRef="#br0" timeOffset="49680.47">29220 7159 1512 0,'0'0'577'0,"0"0"-473"15,0 0-70-15,0 0 36 0,0 0 25 16,0 0 19-16,-95 114-4 15,95-82-40-15,0-2-15 16,8-8-6 0,11-5-13-16,8-10 2 0,2-5-14 15,-2-2 5-15,-2-4 3 16,-5-18-22-16,-9-7 1 16,-7-8-10-16,-4-4-1 15,-2 0-22-15,-19 0-68 16,-5 0-98-16,6 6-127 15,2 12-636-15</inkml:trace>
  <inkml:trace contextRef="#ctx0" brushRef="#br0" timeOffset="50743.41">28209 5791 1560 0,'0'0'351'16,"0"0"-256"-16,0 0-69 16,0 0 68-16,0 0 34 15,0 0-54-15,0 0-19 16,4 46 45-16,-4-4 7 0,0 11 0 16,-15 7-4-16,-5 5-22 15,1 3-11-15,-4-5-37 16,5-11-15-16,7-12-6 15,5-13-12-15,3-12-2 16,3-9-8-16,0-6-17 16,0 0 7-16,11-7 2 15,12-26-19-15,4-11-112 16,-2-14-64-16,0-6 45 16,-9 4 49-16,-7 12 81 15,-9 17 38-15,0 19 169 16,-9 12-116-16,-11 8-25 15,5 22 8-15,3 9 18 0,12 7-1 16,0 0-1 0,33 0-37-16,23-8-15 0,58-8-79 15,-10-12-58-15,-2-10-440 0</inkml:trace>
  <inkml:trace contextRef="#ctx0" brushRef="#br0" timeOffset="53149.49">29735 6363 1175 0,'0'0'334'0,"0"0"-240"16,0 0-43-16,0 0 76 16,0 0 86-16,-106 122-9 0,86-62-46 15,5-1-11 1,11-1-53-16,4-11-32 0,0-11 5 16,21-10-22-16,13-11-8 15,6-12-4-15,2-3-19 16,-1-5-10-16,-5-22-3 15,-7-5-1-15,-10-4 0 16,-7-4 0-16,-8-2-10 16,-4 1 4-16,0 6 6 15,-4 4 23-15,-6 12-23 16,1 9-13-16,3 8-56 16,4 7-172-16,2 18-344 15,0 0 81-15</inkml:trace>
  <inkml:trace contextRef="#ctx0" brushRef="#br0" timeOffset="53347.54">30057 6721 1795 0,'0'0'349'0,"0"0"-280"16,0 0 61-16,-15 113 5 15,6-72-14-15,2-2-36 16,3 0-53-16,4-8-25 15,0-4-7-15,0-6-127 16,6-7-10-16,23-14-80 16,-4 0-110-16,2-9-407 0</inkml:trace>
  <inkml:trace contextRef="#ctx0" brushRef="#br0" timeOffset="54193.88">30363 6353 77 0,'0'0'1419'15,"0"0"-1269"-15,0 0-99 16,0 0 54-16,0 0 46 16,0 0-24-16,0 0-21 15,-49 72-1-15,49-43-30 16,0 3-33-16,9 5 8 15,2-1-23-15,-2-3-9 16,-2 2 12-16,-1-3 7 16,-2-4-4-16,-4-4-11 15,0-4 0-15,0-2-7 16,0-3-4-16,0-5-5 0,-6-5-6 16,0 0 0-16,-2-5-24 15,2 0-15-15,-3 0 14 16,2-10-23-16,5-17-51 15,2-9-140-15,0-8 28 16,15-6-67-16,10-2 29 16,2 0 125-16,0 8 124 15,-6 3 125-15,-4 13 44 16,-9 9 76-16,-4 5 21 16,-4 7-55-16,0 5-80 0,0 2-93 15,0 0-38 1,0 0 0-16,0 0-34 0,6 0-40 15,11 0-60-15,6 0 50 16,1 7 67-16,3-2-32 16,-3 2 46-16,-6-2 3 15,-2 5 41-15,-7 5 23 16,-5 8 14-16,-4 12-8 16,0 5 13-16,-20 4-55 15,-9 2 0-15,-2-5 6 16,-1-6 22-16,5-7-18 15,10-10-29-15,9-6 3 16,4-8 3-16,4-2-15 16,0 1-18-16,21-3 9 15,10 0 9-15,7 0 2 0,2 0-2 16,0-5 0-16,-2 0 0 16,-7-6 0-16,-6 3 0 15,-5-2 0-15,-5-2-8 16,-3-2-13-16,-5-4-4 15,-5-1-51-15,-2-2 5 16,0 3 25-16,0 6 46 16,0 5 50-16,0 7-29 15,0 0-21-15,-16 17 9 16,-2 17-9-16,-4 10 79 16,1 7-40-16,6 0-16 15,5-2-23-15,2-8-7 16,6-8-39-16,2-10-45 0,6-16-85 15,13-7-96-15,-1 0-324 16</inkml:trace>
  <inkml:trace contextRef="#ctx0" brushRef="#br0" timeOffset="54465.84">30878 6425 1737 0,'0'0'309'0,"0"0"-259"16,0 0-32-16,0 0 54 16,0 0 40-16,22 104 10 15,-20-58-39-15,-2 0-15 16,0 0 37-16,-6-2-20 0,-12-3-9 16,2-5-42-16,0-10-19 15,8-6-2-15,6-8-13 16,2-9-26-16,2-3 6 15,22 0-17-15,10-13-6 16,16-35-172-16,-4 2-119 16,-9-2-561-16</inkml:trace>
  <inkml:trace contextRef="#ctx0" brushRef="#br0" timeOffset="54651.75">31216 6350 1803 0,'0'0'300'15,"0"0"-207"-15,0 109 30 0,0-48 13 16,-4 9 18 0,-15 5-40-16,-8 2-61 0,-7-2-28 15,-6-2-15-15,-7-7-10 16,-2-8-39-16,-7-10-64 16,-29-14-75-16,12-12-192 15,6-13-765-15</inkml:trace>
  <inkml:trace contextRef="#ctx0" brushRef="#br0" timeOffset="54963.75">29692 6284 1617 0,'0'0'343'16,"0"0"-224"-16,0 0-9 16,-143 86 28-16,117-29-64 15,10 6 34-15,14 10-12 16,2 0-58-16,20-6-21 0,16-4-17 15,6-9-74-15,26-6-23 16,-7-16-208-16,-12-14-516 16</inkml:trace>
  <inkml:trace contextRef="#ctx0" brushRef="#br0" timeOffset="55769.51">31313 5851 1945 0,'0'0'467'0,"0"0"-383"0,0 0-55 15,0 0-17-15,0 0-4 16,0 0 9-16,0 0 74 15,-3 146-7-15,-6-90-31 16,3-3-12-16,-1-9-16 16,5-14-19-16,0-7-5 15,2-14-1-15,0-5-6 16,0-4-12-16,11 0-9 16,9-18 5-16,2-16-47 15,-2-10-90-15,-5-6 10 16,-5 0-18-16,-6 8 167 15,-4 13 7-15,0 15 198 0,0 14-137 16,-2 2-68-16,-7 27 6 16,4 11 14-16,5 9 17 15,0 7-37-15,16 1-10 16,15-8-81-16,19-5-96 16,-6-10-280-16,-2-17-1206 0</inkml:trace>
  <inkml:trace contextRef="#ctx0" brushRef="#br0" timeOffset="56058.61">31843 6097 1487 0,'0'0'727'16,"0"0"-726"-16,0 0 29 16,-123 137 88-16,84-61 53 15,5 6-34-15,10 5-55 16,10-3-41-16,7-6-5 16,7-8-34-16,0-10-2 15,11-7-18-15,9-14-64 16,14-10-100-16,-3-12-188 15,-4-12-516-15</inkml:trace>
  <inkml:trace contextRef="#ctx0" brushRef="#br0" timeOffset="56792.84">31694 6670 1609 0,'0'0'695'0,"0"0"-557"16,0 0-29-16,0 0 60 16,0 0-34-16,0 0-73 15,0 0-56-15,68-97-6 16,-45 61-16-16,-3 2-9 0,-7 3 4 15,-1 8 9-15,-8 6 12 16,-4 10 65-16,0 5-35 16,0 2-30-16,0 9-19 15,-14 21-25-15,2 13 38 16,-2 9 5-16,5 0-38 16,7-2-43-16,2-6-82 15,0-7-16-15,16-16-117 16,1-8-339-16</inkml:trace>
  <inkml:trace contextRef="#ctx0" brushRef="#br0" timeOffset="56944.34">31947 6604 1864 0,'0'0'519'0,"0"0"-462"0,0 0-37 15,0 0-19-15,0 0-2 16,143 11-34-16,-95-1-178 15,-6-4-321-15,-9-4-1031 0</inkml:trace>
  <inkml:trace contextRef="#ctx0" brushRef="#br0" timeOffset="58381.46">32335 6442 849 0,'0'0'739'0,"0"0"-482"15,0 0 17-15,0 0-34 16,0 0-30-16,0 0-95 15,0 0-60-15,3-21-23 16,-3 21-25-16,0 0 9 16,0 0-16-16,0 0 1 15,0 0-7-15,0 0 4 16,0 0-9-16,0 0-1 16,2 0-3-16,-2 0 9 0,2 0-5 15,-2 0 3-15,0 0 8 16,3 0 9-16,-3 0 12 15,0 0 7-15,0 0-9 16,0 0 5-16,0 0-24 16,0 0-6-16,0 11-12 15,0 19 13-15,-5 15 5 16,-8 9 23-16,-3 4-1 16,3 2 16-16,0-6-27 15,1-8-10-15,6-8 14 16,1-9-15-16,3-10-35 15,2-9-45-15,0-3-42 0,0-7-3 16,0 0 23 0,0-7 13-16,11-19-68 0,7-11-347 15,2-9 163-15,4-7-34 16,-1 3 47-16,-3 8 328 16,-5 10 366-16,-8 14 38 15,-5 10 84-15,-2 8-324 16,-2 3-127-16,-15 21 26 15,-2 13 10-15,2 6 33 16,3 0-24-16,10 0-23 16,4-3 8-16,0-8-34 15,15-6-33-15,10-8-14 16,15-18-50-16,-2 0-130 16,-7-12-440-16</inkml:trace>
  <inkml:trace contextRef="#ctx0" brushRef="#br0" timeOffset="58564.02">32748 6363 2220 0,'0'0'237'16,"0"0"-176"-16,13 120-46 16,-13-57 32-16,-2 6 19 15,-25 5-35-15,-8 3-31 16,-12-1-9-16,-38 9-137 15,11-20-137-15,8-19-463 0</inkml:trace>
  <inkml:trace contextRef="#ctx0" brushRef="#br0" timeOffset="59637.8">32200 5712 806 0,'0'0'240'15,"0"0"-57"-15,0 0 13 16,0 0-14-16,0 0-15 16,0 0-33-16,0 0-55 0,-2 0-28 15,2 0 0-15,0 0 24 16,0 0-7-16,0 0 15 15,0 0 18-15,0 0-28 16,0 0-21-16,0 0 12 16,0 0 1-16,2-1-8 15,7-10-54-15,3-7-3 16,2-1-39-16,5-8 3 16,-4 1-41-16,1 2-8 15,-3 4 57-15,-5 6 28 0,-5 8 65 16,-1 5-4-16,-2 1-24 15,0 1-37-15,0 24-25 16,-11 8 25-16,-2 12 14 16,1 1-14-16,6-3-3 15,1-6-48-15,5-7-31 16,0-7-108-16,9-9-122 16,5-11-285-16</inkml:trace>
  <inkml:trace contextRef="#ctx0" brushRef="#br0" timeOffset="60101.4">32407 5663 1498 0,'0'0'211'0,"0"0"-100"0,0 0 11 16,0 0-11-16,0 0-29 15,0 0-27-15,0 0-26 16,-36 102 4-16,36-100-23 15,0-2 7-15,2 0-7 16,3 0 2-16,-2-10-12 16,-1-6-15-16,2-4-47 15,2 2 50-15,1 0 12 16,5 6 1-16,1 5 14 16,3 5-15-16,-1 2 1 15,3 0 0-15,-3 7 0 16,-1 4 24-16,-3 2-9 15,0-1-1-15,-6-2 0 0,1-3-6 16,-1 0-8-16,1-3 0 16,3-1 0-16,3 0 32 15,1-3-27-15,3 0 0 16,1 0 7-16,-1-6-12 16,-1-7-1-16,-5 0 9 15,-4-1 42-15,-6 1 21 16,0 2 3-16,0 1 22 15,0 3-51-15,0 3-46 16,-4 4-11-16,0 0-112 16,4 3-210-16,0 8-28 15,0 2-646-15</inkml:trace>
  <inkml:trace contextRef="#ctx0" brushRef="#br0" timeOffset="60308.25">32788 5657 1647 0,'0'0'329'16,"0"0"-252"-16,0 0-43 16,0 0-12-16,0 0-22 15,0 0-1-15,0 0-77 16,139 32-73-16,-124-32-123 15,-1 0-353-15</inkml:trace>
  <inkml:trace contextRef="#ctx0" brushRef="#br0" timeOffset="60604.7">32989 5571 561 0,'0'0'1046'0,"0"0"-857"15,0 0-146-15,0 0 56 16,0 0-2-16,0 0-6 15,0 0-32-15,-14 121-37 16,14-102-10-16,0-8-12 16,0-4-9-16,10-7-47 15,3 0-53-15,-3-3-68 16,-2-12-136-16,-8-5-59 16,0 2 91-16,0 2 281 0,-5 4 207 15,0 8 183-15,5 4-175 16,0 0-136-16,0 0-13 15,2 16 55-15,12 2-51 16,1 4-58-16,4 2-12 16,10 0-109-16,-2-4-168 15,-5-8-416-15</inkml:trace>
  <inkml:trace contextRef="#ctx0" brushRef="#br0" timeOffset="61384.65">26103 8550 1448 0,'247'-14'195'15,"63"-4"-139"-15,14 2 15 0,21-1 27 16,25-4 15-16,13 3-8 15,5 2-2-15,3 2-15 16,-13 4 0-16,-10 4-31 16,-26 6-4-16,-28 0-39 15,-32 0-14-15,-43 0-56 16,-48 4-109-16,-65-2-141 16,-51-2-339-16</inkml:trace>
  <inkml:trace contextRef="#ctx0" brushRef="#br0" timeOffset="61759.94">29511 8978 1699 0,'0'0'237'0,"0"0"-181"15,0 0-5-15,0 0 53 16,0 0 41-16,29-118-24 0,16 93-27 15,6 5-30-15,3 7-52 16,-1 13-3-16,-4 0 6 16,-11 19-15-16,-11 17 0 15,-16 14-7-15,-11 14-4 16,-25 34-48-16,-10-11-162 16,-3-17-732-16</inkml:trace>
  <inkml:trace contextRef="#ctx0" brushRef="#br0" timeOffset="61876.39">29525 9607 2038 0,'0'0'607'0,"0"0"-607"16,0 0-550-16,0 0-380 0</inkml:trace>
  <inkml:trace contextRef="#ctx0" brushRef="#br0" timeOffset="67931.5">2077 6667 1307 0,'0'0'184'0,"0"0"-104"15,0 0 33-15,0 0 7 16,0 0 78-16,0 0-19 15,0 0-86-15,3 3-57 16,-3 22-17-16,0 13 58 16,-6 11-4-16,0 9-27 0,0 2-5 15,1 2 25-15,1-4-56 16,-1 0 1-16,2-5-11 16,3-3-5-1,0-7-29-15,0-6-49 0,0-5-57 16,0-6-46-16,0-10-121 15,3-6-278-15</inkml:trace>
  <inkml:trace contextRef="#ctx0" brushRef="#br0" timeOffset="68391.39">1687 6699 1691 0,'0'0'316'15,"0"0"-234"-15,0 0-62 16,0 0-5-16,0 0 44 16,134-104 9-16,-76 99 12 15,11 5-52-15,7 0-11 16,-1 0-16-16,-3 5 4 16,-9-1-5-16,-15 1-1 15,-13-5 1-15,-12 3 7 16,-17 3-7-16,-6 10 11 15,-8 14-10-15,-23 16 33 16,-9 19 57-16,-5 5-8 0,7-1-2 16,5-6-22-1,12-13-30-15,13-13-6 0,8-16-22 16,0-9-1-16,24-12-20 16,16 0-8-16,10-12-52 15,-2-20-164-15,-5-12-71 16,-12-7 101-16,-11-2 129 15,-9 0 2-15,-4 11 83 16,-3 12 55-16,-4 19 285 16,0 11-178-16,2 7-142 15,-2 32-14-15,5 14-5 16,2 16 12-16,15 27-13 16,0-14-96-16,3-17-263 0</inkml:trace>
  <inkml:trace contextRef="#ctx0" brushRef="#br0" timeOffset="73683.03">3609 6609 1465 0,'0'0'292'16,"0"0"-164"-16,0 0 21 16,0 0 10-16,0 0 1 15,0 0-11-15,0 0-16 16,10-50-33-16,-10 50-20 15,-15 0-39-15,-14 24-13 16,-16 18-15-16,-8 18 11 0,-10 14 17 16,4 11-41-1,1 1 9-15,6-5-7 16,9-8-1-16,12-15-2 16,10-11-28-16,9-14-7 0,7-6-75 15,5-11-70-15,0-6-44 16,0-10-47-16,0-8-46 15,3-14 97-15</inkml:trace>
  <inkml:trace contextRef="#ctx0" brushRef="#br0" timeOffset="74373.48">3202 6679 983 0,'0'0'908'0,"0"0"-666"0,0 0-182 15,0 0-37-15,0 0 5 16,0 0 25-16,124 75 59 15,-87-22 3-15,5 10-33 16,6-3-24-16,8-4-57 16,1-8 22-16,8-12-13 15,0-14-3-15,-3-11-7 16,-2-11 0-16,-9 0-28 16,-8-17 7-16,-14-9-35 15,-12-2 2-15,-15 0-16 16,-2 6 19-16,-11 7 50 15,-18 13 1-15,-8 2 0 16,-3 21 28-16,1 11 39 16,6 0-9-16,10-2-1 0,13-6-27 15,7-8-30-15,3-5-3 16,13-8-21-16,22-3 22 16,2 0-57-16,8-7-51 15,-3-14-25-15,-4-3-19 16,-7 2 91-16,-8 4 42 15,-8 10 21-15,-5 8 69 16,-6 0-26-16,2 6 9 16,1 14 28-16,7 0-28 15,3-1-17-15,6-8-5 16,8-8-8-16,2-3 3 16,5-9-25-16,-3-17-78 15,-4-6-129-15,-6-3-70 16,-7 2 80-16,-7 3 16 15,-4 6 148-15,-2 7 33 0,-1 16 196 16,-2 1-52-16,1 26-23 16,-1 38 61-16,-2 36-7 15,0 33-17-15,0 7-6 16,-2-21 5-16,-1-33-45 16,3-32-52-16,0-11-36 15,0 1-14-15,0 2 1 16,5-5-11-16,-1-13-8 15,0-12 1-15,-2-8-31 16,-2-8 7-16,0 0 16 0,0-18 6 16,-6-25-60-1,-5-35-245-15,11-59-57 0,0 12-217 16,2 3-945-16</inkml:trace>
  <inkml:trace contextRef="#ctx0" brushRef="#br0" timeOffset="74541.89">4549 6874 1881 0,'0'0'533'15,"0"0"-454"-15,0 0-33 16,0 0-36-16,0 0 17 16,0 0 22-16,0 0-15 15,67 118-7-15,-98-76-6 16,-11 1-21-16,-12-7-39 16,-10-4-86-16,-13-13-34 0,-43-15-114 15,18-4-221 1,10-5-368-16</inkml:trace>
  <inkml:trace contextRef="#ctx0" brushRef="#br0" timeOffset="74661">3887 6774 1217 0,'0'0'828'15,"0"0"-626"-15,0 0-160 16,0 0-27-16,118-32-15 16,-84 28-40-16,5-14-1 15,-5 1-224-15,-9-2-392 0</inkml:trace>
  <inkml:trace contextRef="#ctx0" brushRef="#br0" timeOffset="74777.78">4244 6382 819 0,'0'0'1126'0,"0"0"-1040"16,0 0-84-16,2 133-2 16,-2-31-26-16,-6-16-121 15,6-10-344-15</inkml:trace>
  <inkml:trace contextRef="#ctx0" brushRef="#br0" timeOffset="75193.73">5962 6565 1588 0,'0'0'747'0,"0"0"-548"16,0 0-187-16,0 0 1 16,0 0-4-16,-177 124 79 0,102-47 46 15,0 11-46 1,5 4-40-16,12-1-13 0,14-13-35 16,15-15-19-1,11-19-29-15,9-16-45 0,5-11-84 16,4-14-33-16,0-10-62 15,0-18 19-15,-4-9-783 0</inkml:trace>
  <inkml:trace contextRef="#ctx0" brushRef="#br0" timeOffset="75527.52">5376 6800 2053 0,'0'0'310'15,"0"0"-240"-15,0 0-45 16,89 102-6-16,-49-51 26 15,5 2 92-15,7 0-37 0,-2-4-53 16,4-8-24-16,-2-8-23 16,-6-11 0-16,-3-11-6 15,-3-11-18-15,-7 0 9 16,0-30-58-16,-6-13-71 16,0-7-52-16,-6-5-11 15,-4 2 35-15,-3 10 172 16,-6 16 98-16,-3 13 247 15,-3 14-164-15,-2 0-126 16,0 16-55-16,0 14 55 16,0 6 17-16,0 6-30 15,0-2-27-15,0-4-15 16,0-4 0-16,0-5-33 16,0-9-81-16,0-8-73 0,0-7-101 15,0-3-357-15</inkml:trace>
  <inkml:trace contextRef="#ctx0" brushRef="#br0" timeOffset="75778.89">6292 6363 1753 0,'0'0'359'0,"0"0"-226"16,0 0-70-16,0 0-1 15,0 0-20-15,121 127-8 16,-121-72-22-16,-5 7-12 16,-39 18-56-16,1-13-213 15,3-16-516-15</inkml:trace>
  <inkml:trace contextRef="#ctx0" brushRef="#br0" timeOffset="90347.39">7371 6663 1164 0,'0'0'374'0,"0"0"-185"16,0 0-31-16,0 0-1 16,0 0-10-16,0 0-63 15,9-16-38-15,-7 10-9 16,0 1-16-16,-2 0 20 15,3 3 11-15,-3 2-15 16,0 0 57-16,0 0-21 16,0 0-25-16,0 0-2 15,0 0-31-15,0 0 25 16,0 0-40-16,-13 7-4 16,-12 14 2-16,-13 17 2 15,-15 12-1-15,-12 10-5 0,-6 7 12 16,-3-3-2-1,1-6-4-15,3-4-60 0,8-10 17 16,11-9-103-16,10-20-47 16,15-11-109-16,15-4-179 0</inkml:trace>
  <inkml:trace contextRef="#ctx0" brushRef="#br0" timeOffset="90544.59">6857 6585 1532 0,'0'0'392'16,"0"0"-314"-16,0 0-14 0,41 132 82 15,-14-67-51-15,9 5-29 16,7-2 10-16,3-2-76 16,6-6-1-16,4-7-66 15,12-11-41-15,-14-15-155 16,-8-10-570-16</inkml:trace>
  <inkml:trace contextRef="#ctx0" brushRef="#br0" timeOffset="92519.98">7677 7192 1272 0,'0'0'370'15,"0"0"-193"-15,0 0-35 16,0 0 41-16,0 0-51 15,0 0-8-15,0 0 45 16,0 0-63-16,0 0-13 16,6-5-20-16,10-18-27 15,10-10-46-15,17-16-3 16,11-13-45-16,8-8 3 16,5-2-57-16,-3-3 46 15,-3 5 0-15,-10 8-1 16,-11 8 17-16,-13 12 21 15,-12 10 19-15,-10 12 4 0,-5 8 19 16,0 6 35 0,-7 6-48-16,-8 0-9 0,-6 0-2 15,-1 3-9-15,-2 14 10 16,2 7-21-16,3 5 20 16,9 8 1-16,5 5 0 15,5 4 0-15,0 5 27 16,7 2-26-16,9 3-1 15,-1-1 34-15,-1-1-33 16,-6-6 29-16,-5-2 1 16,-3-6-13-16,0-5 23 15,-9-5-41-15,-9-6 0 16,-5-7 25-16,-2-2-24 0,0-7 6 16,0-7-7-16,0-1 0 15,7-1-1-15,5-19-13 16,9-10-59-1,4-5 5-15,6-5-29 0,23 0 26 16,11 1-62-16,9 4 10 16,5 4 70-16,4 6 9 15,-1 5 32-15,1 2 12 16,-2 4 7-16,-4 1 46 16,-6 3-13-16,-3 5 4 15,-8-1 12-15,-10 4-36 16,-10 2-14-16,-7 0 22 15,-8 0 1-15,0 4 16 0,-19 15-33 16,-7 10 34-16,-10 5 9 16,1 2-33-16,-1-2-4 15,5-2-2-15,4-3 9 16,7-8 2-16,7-3-27 16,5-6-13-16,8-5 11 15,0-6-41-15,2-1 28 16,19 0 9-16,8 0 12 15,4-15-9-15,3-6 3 16,-1-1-10-16,-4 0-12 16,-6 5 22-16,-5 2-6 15,-9 5 4-15,-3 8-7 16,-4 2-1-16,-2 0-9 0,3 10 19 16,1 13-2-16,0 6 9 15,2 4 1-15,-2-4-8 16,-1-3 0-16,-1-7 0 15,0-7 0-15,-2-8 0 16,-2-3 7-16,3-1 10 16,2-1 2-16,4-24-19 15,1-8-120-15,4-10-64 16,1 0 81-16,1 0-49 16,-3 13 152-16,-4 11 4 15,-4 16 78-15,0 3-47 16,1 6-35-16,5 17 77 15,5 6-23-15,9-3-23 16,4-3 45-16,6-10-54 16,7-6-4-16,5-7-12 15,0 0-5-15,-4-18 13 0,-6-7-14 16,-10-1 0-16,-7 0 12 16,-11 2-11-16,-5 4 9 15,-4 3-1-15,0 8 27 16,0 6 16-16,0 3-52 15,0 11-40-15,0 25 40 16,0 19 0-16,0 14 0 16,0 12 29-16,0 3 31 15,0-4-13-15,0-2 10 0,0-6-15 16,-18-8 26 0,-9-4-36-16,-8-7-3 0,-9-9-12 15,-3-11-2 1,0-8 26-16,4-11-41 15,10-10 0-15,10-4 44 0,13-14-35 16,10-22 33-16,2-15-42 16,31-6-8-16,14-5-6 15,11-2-47-15,7 5-45 16,2 5-51-16,24-8-79 16,-20 16-152-16,-9 3-352 0</inkml:trace>
  <inkml:trace contextRef="#ctx0" brushRef="#br0" timeOffset="92824.43">9634 6934 1600 0,'0'0'480'16,"0"0"-401"-16,0 0-53 16,0 0-26-16,0 0 0 15,0 0 19-15,0 108 115 16,0-40-20-16,0 11-4 15,0 2-63-15,0-2 29 16,0-5-15-16,0-2-23 16,0-3 37-16,0-8-63 15,0-4-11-15,0-10 2 16,0-6-3-16,0-11-18 0,0-8-38 16,0-12-63-16,0-10 51 15,0 0 51-15,0-16 7 16,-13-25-109-16,-3-14-134 15,-6-59-46-15,2 11-280 16,9 6 36-16</inkml:trace>
  <inkml:trace contextRef="#ctx0" brushRef="#br0" timeOffset="92976.53">9679 6895 1572 0,'0'0'621'16,"0"0"-473"-16,0 0-47 15,0 0-94-15,135-21 6 16,-123 47-1-16,-12 8-10 15,0 8 30-15,-29 6-20 16,-12 0-3-16,-3-2-18 16,-10-11-86-16,14-15-161 15,9-15-289-15</inkml:trace>
  <inkml:trace contextRef="#ctx0" brushRef="#br0" timeOffset="93260.47">9980 6802 2 0,'0'0'1293'16,"0"0"-1032"-16,0 107-57 15,-2-42-98-15,-10 11 45 16,1 2 62-16,2 1-43 16,0-4-10-16,2-4-76 0,5-9-34 15,0-6-38-15,2-10 0 16,0-11-3-1,0-9-9-15,0-12-27 16,0-7 13-16,0-7-43 16,0 0 41-16,0-9 4 0,0-24 4 15,0-14-127-15,4-34-27 16,10-45-154-16,-1 12-203 16,0 7-825-16</inkml:trace>
  <inkml:trace contextRef="#ctx0" brushRef="#br0" timeOffset="93397.16">9980 6802 1390 0,'139'22'569'15,"-105"-29"-333"-15,7 7-79 16,-2 0-63-16,-5 15-14 0,-10 14-31 16,-15 14 7-1,-9 6 16-15,-13 9-65 0,-30 5-7 16,-12 2-19-16,-38 3-139 16,12-17-191-16,10-16-587 0</inkml:trace>
  <inkml:trace contextRef="#ctx0" brushRef="#br0" timeOffset="94006.61">11107 6738 1305 0,'0'0'212'0,"0"0"-123"16,0 0-19-16,0 0-12 15,0 0 59-15,-120-27-16 16,75 56 47-16,-3 17-37 16,-2 15-35-16,4 16 50 15,7 7-72-15,18-4-32 16,9-5 20-16,12-17-32 15,7-14 6-15,27-18-16 16,8-15 1-16,9-11 5 16,7-20-6-16,2-22-50 0,-2-17-130 15,-5-16-87-15,1-53-26 16,-14 15-115-16,-13 5-898 0</inkml:trace>
  <inkml:trace contextRef="#ctx0" brushRef="#br0" timeOffset="95128.54">11263 6328 1086 0,'0'0'999'0,"0"0"-749"16,0 0-250-16,0 0-27 16,0 0 27-16,-13 160 12 0,2-37 84 15,2 25 22 1,3-9-65-16,1-31-2 0,3-36-9 16,2-28-32-16,0 0-2 15,0-6-7-15,0-6-1 16,0-15 10-1,0-13-10-15,0-4 0 0,11-12 23 16,14-26-23-16,6-15-49 16,2-6-85-16,-4 2 30 15,-9 15 87-15,-9 20 17 16,-9 18 6-16,-2 4-6 16,0 26-4-16,0 10 4 15,0 4 37-15,0-2 12 16,0-6-5-16,0-8-36 15,13-9-8-15,6-9 28 0,5-6-20 16,5 0 2 0,5-23-10-16,-1-10-49 0,-2-10 28 15,-2-8-71-15,-4-7-34 16,-6 7 68-16,-3 5 32 16,-5 16 26-16,-9 15 139 15,-2 15-78-15,0 3-61 16,0 27 0-16,-2 9 17 15,-2 8 77-15,0 1-49 16,4-4 8-16,0-8-41 16,0-10-10-16,0-5 21 15,0-11-23-15,4-6 0 0,-2-4 5 16,2 0-5-16,6-14 12 16,3-17-12-16,7-12-119 15,2-12 75-15,7-3-43 16,4 2-9-16,6 5 69 15,1 12-26-15,2 12 15 16,-4 15 23-16,-2 9 15 16,-7 3 70-16,-10 3-51 15,-5 17 30-15,-10 11 12 16,-4 8-9-16,-4 7 38 16,-21 5 15-16,-6-1-50 15,-2-1 12-15,6-10-60 16,5-10 2-16,11-10-9 15,6-10-22-15,5-9-20 16,0 0-32-16,13-13-8 16,14-19 61-16,7-12-165 15,-3-6-137-15,-4 1 14 0,-9 14 309 16,-12 15 57-16,-6 20 233 16,0 0-212-16,-18 32 33 15,-1 5 7-15,0 7-3 16,7-5-13-16,4-5-39 15,8-5-29-15,0-10-34 16,10-6 6-16,11-12-10 16,11-1 4-16,6-4-2 15,2-21-56-15,2-8-56 0,-4-5 18 16,-4 0 37 0,-7 6 32-16,-10 9 27 0,-5 8 39 15,-6 13 35 1,-6 2-34-16,0 17-40 0,0 14 84 15,-6 5-14-15,-4-2-21 16,4-6 25-16,3-7-73 16,3-11 12-16,0-6-13 15,0-4-15-15,11 0 8 16,18-9-14-16,16-11 3 16,7-6-7-16,5-2-88 15,-1 0 86-15,-2 8 10 16,-7 8 17-16,-7 10 30 15,-7 2 3-15,-8 4-26 16,-10 14-7-16,-10 4-9 0,-5 0 8 16,0 0-25-16,-14-2-13 15,-15-1 0-15,-31-14-177 16,6-5-158-16,-1 0-271 16</inkml:trace>
  <inkml:trace contextRef="#ctx0" brushRef="#br0" timeOffset="95305.49">11778 6583 2015 0,'0'0'625'0,"0"0"-489"16,0 0-100-16,0 0-12 0,132-63-24 16,-85 63 2-1,-1 0-2-15,-1 0-81 0,1 0-126 16,-11 0-365-16,-11 0-1157 0</inkml:trace>
  <inkml:trace contextRef="#ctx0" brushRef="#br0" timeOffset="95474.46">12380 6261 1790 0,'0'0'283'0,"0"0"-170"16,0 0-52-16,0 0-2 15,127 58 12-15,-118-17-43 16,-9 12-22-16,-7 8-6 16,-37 18-133-16,-1-17-178 0,8-14-1248 15</inkml:trace>
  <inkml:trace contextRef="#ctx0" brushRef="#br0" timeOffset="95688.54">13043 6907 753 0,'0'0'1816'15,"0"0"-1501"-15,0 0-315 0,0 0-215 16,0 0-79-1,0 0-262-15,0 0-1017 0</inkml:trace>
  <inkml:trace contextRef="#ctx0" brushRef="#br0" timeOffset="95785.87">13002 7273 2034 0,'0'0'534'0,"0"0"-534"15,0 0-369-15,0 0-859 0</inkml:trace>
  <inkml:trace contextRef="#ctx0" brushRef="#br0" timeOffset="96528.06">14578 6334 1527 0,'0'0'659'16,"0"0"-388"-16,0 0-188 15,0 0-75-15,0 0 14 16,-142 165 31-16,55-43 41 15,-18 27 14-15,7-10-71 0,17-26 15 16,26-39-14-16,17-25-37 16,-2 1 41-16,2-5-42 15,3-4-1-15,10-14-17 16,9-12-76-16,12-10-91 16,4-14-101-16,0-15-21 15,0-14-387-15</inkml:trace>
  <inkml:trace contextRef="#ctx0" brushRef="#br0" timeOffset="96723.48">13726 6523 1994 0,'0'0'280'0,"0"0"-98"16,135 130-54-16,-64-63 45 15,9 4-78-15,4-1-5 16,6-1-62-16,-3-9-14 15,-5-8-14-15,-4-10-9 16,-8-8-50-16,11-7-75 16,-15-9-128-16,-16-13-341 0</inkml:trace>
  <inkml:trace contextRef="#ctx0" brushRef="#br0" timeOffset="97287.4">15144 7100 1317 0,'0'0'579'0,"0"0"-338"16,0 0-34-16,0 0-77 15,0 0-32-15,-66-135-29 16,72 77-48-16,25-2 0 16,9 2-13-16,8 9-6 15,-2 12-4-15,-1 18-7 16,-7 17 9-16,-7 7-3 16,-4 39 22-16,-5 18-12 15,-2 8 25-15,2 1 15 16,3-6 22-16,4-14-40 15,2-15-10-15,0-16 14 16,3-13-14-16,-1-7 11 16,-4-17-12-16,0-19-18 15,-6-13 22-15,-6-9-22 0,-3-9-25 16,-1-2-7-16,-2 6-59 16,0 8-46-16,10 15-54 15,-4 17-194-15,-1 12-421 0</inkml:trace>
  <inkml:trace contextRef="#ctx0" brushRef="#br0" timeOffset="97575.95">16168 6631 833 0,'0'0'1281'15,"0"0"-1192"-15,0 0-42 16,-27 114-47-16,11-42 90 16,-1 11 88-16,3 3-33 15,5-2-50-15,3-5-25 16,1-11-62-16,2-12-8 16,3-14-1-16,-2-12-26 15,2-14 27-15,0-10-58 16,-2-6 3-16,0 0 9 15,-5-30 17-15,-6-57-330 16,-1 3-183-16,6-4-205 0</inkml:trace>
  <inkml:trace contextRef="#ctx0" brushRef="#br0" timeOffset="97855.66">16154 6595 1530 0,'0'0'664'16,"0"0"-501"-16,0 0-81 15,0 0-50-15,120 92 41 16,-97-27 3-16,-3 8 24 15,0 8 4-15,2-1-37 16,1-6-43-16,4-7 29 16,1-16-32-16,-3-12 1 15,-3-16 1-15,-4-14-7 16,-3-9 30-16,4-11-2 0,0-30 2 16,6-36-41-16,4-37-5 15,4-32-38-15,-2 7-35 16,-4 27-5-16,-9 40 56 15,-9 30-28-15,-2 4-51 16,-1 6 8-16,-3 6-4 16,-3 22-87-16,0 4-289 15,0 0-294-15</inkml:trace>
  <inkml:trace contextRef="#ctx0" brushRef="#br0" timeOffset="98585.46">17278 6334 162 0,'0'0'730'16,"0"0"-567"-16,0 0-53 15,0 0 25-15,0 0 42 16,0 0-14-16,0 0-19 16,-47-6 45-16,27 23-42 15,-7 19 15-15,-4 18-58 16,-7 31 1-16,0 28 4 16,9-1-24-16,9-10-51 0,11-11 40 15,9-25-65 1,0 4 2-16,3 2-11 0,16-15-26 15,10-17-63-15,31-20-75 16,-6-10-98-16,-5-10-379 0</inkml:trace>
  <inkml:trace contextRef="#ctx0" brushRef="#br0" timeOffset="99272.61">17505 6747 1182 0,'0'0'717'0,"0"0"-534"15,0 0-178-15,0 0 7 16,0 0 83-16,-7 127 38 16,-10-67 26-16,-6-2-43 15,3-4-46-15,2-12-1 16,5-12-69-16,6-12 0 16,5-9 18-16,2-9-9 15,0 0 9-15,0-6 4 16,4-23-22-16,19-17-77 0,6-12-51 15,8-7 3 1,1 7-96-16,-1 15 50 16,-11 18 131-16,-6 24 40 15,-8 1 14-15,-6 33 81 0,-2 8 6 16,-1 3 10-16,1-2-20 16,8-5-58-16,7-11 19 15,8-11-27-15,11-10-19 16,7-5 56-16,5-15-62 15,-2-19-29-15,-4-7-38 16,-8-5-43-16,-9 0-30 16,-10 5 24-16,-3 7 41 15,-7 9 75-15,-5 20 94 16,-2 5-14-16,0 19-65 0,0 32 34 16,0 33 72-16,-12 30-11 15,-3-2-11-15,2-9 27 16,1-16-54-1,8-20-42-15,4 4-13 0,0 4-16 16,0-10-2-16,2-13-11 16,9-14-46-16,-4-11 35 15,0-13-69-15,-3-14-23 16,-4 0 85-16,0-27 24 16,0-63-213-16,0 8-293 15,-2-11-240-15</inkml:trace>
  <inkml:trace contextRef="#ctx0" brushRef="#br0" timeOffset="99433.5">18223 6691 1967 0,'0'0'592'0,"0"0"-534"15,0 0-46-15,0 0-5 16,0 0 1-16,93 151 26 16,-112-87-6-16,-29 6-27 15,-7 2-1-15,-10-3-89 16,-6-11-127-16,17-18-300 15,17-22-536-15</inkml:trace>
  <inkml:trace contextRef="#ctx0" brushRef="#br0" timeOffset="99627.68">18571 6824 1669 0,'0'0'1004'0,"0"0"-1004"16,0 0-611-16,0 0-182 0</inkml:trace>
  <inkml:trace contextRef="#ctx0" brushRef="#br0" timeOffset="99741.43">18619 7270 1815 0,'0'0'544'0,"0"0"-465"0,-58 105-79 15,32-59-228-15,2-12-360 0</inkml:trace>
  <inkml:trace contextRef="#ctx0" brushRef="#br0" timeOffset="101060.38">19389 6691 1490 0,'0'0'895'15,"0"0"-684"1,0 0-196-16,0 0-15 0,0 0-44 16,0 0 25-16,0 0 12 15,2 14 13-15,2 19-6 16,3 11 19-16,-3 8 14 15,1 2 26-15,0-1-59 16,-5-4 1-16,0-7 19 16,0-5-14-16,0-14-6 15,0-7 0-15,0-7 6 16,0-6 4-16,0-3-4 16,0 0-4-16,0 0 29 15,2-5-14-15,4-22-17 0,7-15-12 16,12-14-39-1,6-7-25-15,7-3-61 0,3 10-20 16,-4 18 96 0,-5 18 44-16,-6 20 17 0,-5 0 0 15,-6 32 9-15,-9 13 44 16,-1 6-17-16,-5 4 32 16,3-1-21-16,3-7-27 15,7-12 29-15,8-9-11 16,8-14-23-16,2-10 30 15,7-2-44-15,1-20-1 16,2-14-46-16,-5-10-86 16,-7-8 18-16,-2 0-12 15,-8 0 13-15,-3 10 74 16,-3 10 39-16,-6 15 68 0,-2 17 41 16,-5 6-97-16,0 34 6 15,0 35 57-15,0 37 5 16,-10 30 67-16,-1 9-36 15,3-25-31-15,3-33-16 16,3-32-19-16,2-8-9 16,0 5-29-16,0-1 5 15,2-2 3-15,7-15-15 16,-3-14-9-16,-1-12-12 16,-1-12-31-16,1-2 49 15,0-14-3-15,1-25-34 16,5-34-191-16,9-55-70 0,-5 12-86 15,2-5-354-15</inkml:trace>
  <inkml:trace contextRef="#ctx0" brushRef="#br0" timeOffset="101237.18">20359 6633 2011 0,'0'0'501'16,"0"0"-443"-16,0 0-58 15,0 0 0-15,0 0 20 16,98 142 5-16,-98-80 26 15,-23 5-20-15,-15-1-24 16,-7-4-7-16,-1-8-23 16,6-13-98-16,18-18-25 15,13-9-185-15,9-14-342 0</inkml:trace>
  <inkml:trace contextRef="#ctx0" brushRef="#br0" timeOffset="101591.78">20753 6720 1899 0,'0'0'266'16,"0"0"-220"-16,-151 78-18 15,81-20 56-15,8 7 57 16,15 2-15-16,16-7-20 16,15-8-75-16,16-7-23 15,0-13 11-15,12-10-5 16,15-14-12-16,8-8-2 15,3-10-2-15,2-24-87 16,-3-11-170-16,-2-9-75 0,-4-2 145 16,-4 6-14-1,-6 12 203-15,-7 20 73 0,-3 18 142 16,-7 10-79-16,-2 34-2 16,-2 18-23-16,2 15 27 15,-2 6-44-15,3 4-31 16,2-7-50-16,1-8-2 15,5-11-11-15,3-18-105 16,1-14-37-16,1-29-66 16,-3-4-116-16,-4-26-783 0</inkml:trace>
  <inkml:trace contextRef="#ctx0" brushRef="#br0" timeOffset="101780.48">21441 6407 2181 0,'0'0'290'16,"68"168"-186"-16,-37-18 27 15,-11 25-103-15,-20-3 5 16,-29-17-33-16,-32-17-1 16,-14-4 1-16,-12-18-134 15,20-35-151-15,11-31-906 0</inkml:trace>
  <inkml:trace contextRef="#ctx0" brushRef="#br0" timeOffset="102939.52">4020 8288 1989 0,'0'0'302'16,"0"0"-244"-16,0 0-49 16,0 0 5-16,-173 142 50 15,97-70 103-15,-4 10-79 16,0-2-32-16,1-4-26 16,6-7-27-16,4-13-6 15,5-12 3-15,-2-9-78 16,6-8-36-16,-15-19-155 15,15-8-356-15,10 0-437 0</inkml:trace>
  <inkml:trace contextRef="#ctx0" brushRef="#br0" timeOffset="103095.51">3038 8486 1855 0,'0'0'588'0,"0"0"-527"15,0 0-54-15,162 34 62 16,-88 3 4-16,9 9-17 15,8 8 4-15,7 1-36 16,4 3-24-16,39 0-64 16,-27-14-192-16,-16-15-302 0</inkml:trace>
  <inkml:trace contextRef="#ctx0" brushRef="#br0" timeOffset="103709.95">4335 8770 2039 0,'0'0'490'16,"0"0"-304"-16,0 0-41 0,0 0-61 15,20-118-44 1,9 74-40-16,12 2-51 0,3 8-16 15,1 10-27-15,-1 15 44 16,-4 9 38-16,-6 12 11 16,-8 22 1-16,-3 10 30 15,-3 3 25-15,0-1 49 16,2-7-54-16,5-11-11 16,6-12 10-16,5-11-22 15,5-5 21-15,3-12-30 16,-1-17-17-16,-3-7-2 15,-6-5-31-15,-7 4-47 16,0-12-81-16,-11 11-207 16,-3 9-526-16</inkml:trace>
  <inkml:trace contextRef="#ctx0" brushRef="#br0" timeOffset="105008.46">5677 8330 1298 0,'0'0'543'15,"0"0"-188"-15,0 0-99 16,0 0-182-16,0 0-74 16,0 0 0-16,-8 118 125 15,3-42 8-15,3 4-49 16,-3-6-59-16,3-12 26 15,-1-13-50-15,3-17 12 0,0-13 3 16,0-10-15 0,0-5-1-16,0-4 1 0,0 0-1 15,-2 0 50-15,2-18-12 16,0-23-38-16,0-31-12 16,0-5-40-16,21-11-30 15,6-1-54-15,4 28 44 16,4 12 90-16,1 27-31 15,-3 22 27-15,-4 15 6 16,0 34 28-16,-2 13 45 16,-2 10-3-16,-1 0 2 15,0-3 10-15,1-9-59 16,-3-16-14-16,1-12 5 16,-8-15-13-16,-3-8 35 0,-4-9-36 15,1 0 34-15,2-21 44 16,7-20-43-1,0-17-28-15,0-17-7 16,-2-10-15-16,1-7 14 0,1 9-26 16,-3 12-12-16,1 20 16 15,-3 20-47-15,-1 21-63 16,1 17-417-16,-1 19 3 16,-1 1 20-16</inkml:trace>
  <inkml:trace contextRef="#ctx0" brushRef="#br0" timeOffset="105241.42">6794 7936 1370 0,'0'0'961'0,"-58"105"-873"15,7 24 16-15,4 19 73 16,18 6-20-16,25-13-41 15,4-39-71-15,19-23-11 16,6-20-34-16,6-11-7 16,11 4-16-16,8 1-28 15,21 1-124-15,-16-17-286 16,-12-15-509-16</inkml:trace>
  <inkml:trace contextRef="#ctx0" brushRef="#br0" timeOffset="123290.23">7175 8358 1028 0,'0'0'337'0,"0"0"-247"0,0 0 61 16,0 0-44-16,0 0-26 16,0 0 94-16,7-4-55 15,-7 4-17-15,0 0-4 16,0-3-64-16,0 3 132 16,0-2-115-16,2 2-46 15,-2-2 80-15,3 2-85 16,-3-1 20-16,0 1-21 15,0 0 35-15,0 0 52 16,0 0-65-16,0 0-10 16,0 0 73-16,0 0-55 15,-3 0 2-15,-4 0-32 16,0 0 34-16,1 0-49 0,2 19 15 16,-1 14-7-16,5 15-2 15,0 8 18-15,13 6-2 16,10 1-7-16,2-5 14 15,-2-7-16-15,0-6 2 16,-7-10 0-16,-10-4-18 16,-6-4 36-16,0-4-24 15,-24 1 6-15,-14-6 0 16,-7-4-19-16,1-8 19 16,6-6-9-16,11-12-11 15,13-22 22-15,12-16-17 16,2-14-14-16,25-9 9 15,15-3-19-15,7 0 39 0,7 6 0 16,2 7-15 0,-4 8-21-16,-9 11 27 0,-11 12-10 15,-15 11 19 1,-15 14 22-16,-2 4-22 16,-22 3-16-16,-18 9 16 0,-9 14 0 15,2 8 16-15,11 1-16 16,14 0 0-16,17-5-10 15,5-2 10-15,32-7 0 16,21-4 4-16,12-5 17 16,11-9-26-16,-3 0 5 15,-2 0 0-15,-8-7-25 16,-14 0 25-16,-16 0 0 16,-14 7-1-16,-19 0-5 0,0 21-8 15,-36 20 5-15,-18 9 9 16,-6 9 68-16,-2-5-62 15,10-8-6-15,17-14 0 16,17-11 19-16,18-8-58 16,7-3 33-16,31-4 6 15,18 0-44-15,8-4 35 16,7-2-88-16,-2 0 22 16,-5 0-97-16,-12 0 37 15,-11-6-144-15,-17-6-197 16,-11 0-110-16</inkml:trace>
  <inkml:trace contextRef="#ctx0" brushRef="#br0" timeOffset="123456.22">7822 8589 907 0,'0'0'815'0,"0"0"-500"16,0 0-239-16,0 0 23 16,-20 137 169-16,7-58-143 15,-3 2-68-15,0 6 18 16,2-4-75-16,4-8-9 15,2-6-122-15,8-8-131 16,0-17 13-16,6-23-513 0</inkml:trace>
  <inkml:trace contextRef="#ctx0" brushRef="#br0" timeOffset="124055.38">8152 8578 1309 0,'0'0'869'0,"0"0"-575"16,0 0-213-16,0 0 9 15,0 0 15-15,0 0-104 16,0 0 26-16,113-64-27 15,-68 64 0-15,-9 17-24 16,-18 18 24-16,-18 16 0 16,-6 8 60-16,-31 8 13 15,-15-3 51-15,-1-6-124 16,8-14 20-16,12-12 5 16,18-12-25-16,10-8-25 0,5-6 4 15,18-2-35-15,20-4 26 16,15 0-13-16,7-2-160 15,5-22 35-15,-3-6-190 16,-6-6 130-16,-12-4 164 16,-11 3 64-16,-18 4 98 15,-9 8 125-15,-6 16 54 16,0 9 27-16,-17 0-246 16,-4 28-25-16,3 11 44 15,10 4-71-15,5 1 98 16,3-1-104-16,11-8 17 0,18-7-15 15,10-10 4-15,5-11-6 16,8-7 0-16,-4-3 33 16,-3-20-30-16,-14-10-3 15,-12-8 0 1,-17-5-39-16,-2-9 30 0,-6-1-34 16,-15 3 25-16,0 13 18 15,3 15-68-15,3 13 68 16,6 12-222-16,2 5-301 15,7 9-102-15</inkml:trace>
  <inkml:trace contextRef="#ctx0" brushRef="#br0" timeOffset="124222.23">9206 8617 430 0,'0'0'1969'15,"0"0"-1459"-15,0 0-510 16,0 0-37-16,0 0-72 16,0 0-487-16,0 0-8 0</inkml:trace>
  <inkml:trace contextRef="#ctx0" brushRef="#br0" timeOffset="124357.4">9145 9104 2111 0,'0'0'294'15,"0"0"-28"-15,0 0-200 0,-60 131-45 16,27-84-42-16,-5 3-2 16,-20 12-160-16,9-12-335 15,9-9-978-15</inkml:trace>
  <inkml:trace contextRef="#ctx0" brushRef="#br0" timeOffset="151697.56">9853 8840 1495 0,'0'0'513'15,"0"0"-384"-15,0 0 32 16,0 0 122-16,0 0-150 15,0 0-24-15,-6 0 0 16,6 0-76-16,0 0 73 16,0-9-72-16,8-7-32 15,5-10 77-15,12-12-79 16,10-13 0-16,12-9-6 16,10-4-37-16,7-4 32 15,2 1-83-15,-3 7-3 16,-3 2 70-16,-8 10-42 15,-13 11 36-15,-7 10 27 16,-12 10 12-16,-11 8 15 16,-5 7-21-16,-4 2 2 0,0 0 25 15,0 22-27-15,0 22 0 16,-9 30 65-16,-15 35-53 16,-3-5 61-16,0-8-73 15,2-13 0-15,10-25-45 16,3 2 26-16,6-2-129 15,6-17-171-15,20-14-320 16,7-19-650-16</inkml:trace>
  <inkml:trace contextRef="#ctx0" brushRef="#br0" timeOffset="152164.06">10823 8511 1884 0,'0'0'350'15,"0"0"-219"-15,0 0 28 16,0 0-92-16,0 0 124 16,0 0-158-16,0 0-18 15,-33-142-8-15,62 101-7 16,8 1-16-16,-4 12 14 0,-4 10 4 15,-12 16-13 1,-10 2 11-16,-7 30-4 0,-2 20 4 16,-22 13 28-16,-10 7 29 15,-6 3-36-15,0-7 12 16,2-9 28-16,9-13-61 16,7-11-7-16,6-12-20 15,12-12-12-15,4-7-18 16,2-2-6-16,29-5-93 15,16-17 81-15,9-2-84 16,2 2 19-16,-10 8 140 16,-12 11 34-16,-16 3 60 15,-17 18-51-15,-3 20-25 16,-34 13 103-16,-15 5-102 16,-11 2-13-16,-5-3-12 0,-4 3-31 15,20-19-155-15,18-15-493 16</inkml:trace>
  <inkml:trace contextRef="#ctx0" brushRef="#br0" timeOffset="152724.54">11346 8381 1051 0,'0'0'925'15,"0"0"-651"-15,0 0-93 16,0 0 127-16,0 0-187 15,0 0-33-15,0 0-1 16,-14-120-86-16,39 94 36 16,6 5-37-16,5 1 0 0,0 8-8 15,-5 7 8 1,-11 5-10-16,-9 12-2 16,-11 22 24-16,-7 17 18 0,-29 8-30 15,-12 8 13 1,-10 1 73-16,2-8-86 0,5-10 0 15,13-11-6 1,13-14 18-16,17-8-38 0,8-12-43 16,15-3-74-16,30-2 113 15,15 0-39-15,4 0 36 16,-3 0 20-16,-17 0 13 16,-17 0 1-16,-23 23-1 15,-4 7 0-15,-24 12 80 16,-21 6-78-16,-9 0 24 15,2-2-26-15,2-10 33 16,17-8-69-16,13-7-46 0,20-19-285 16,20-2-217-16,13 0-73 15</inkml:trace>
  <inkml:trace contextRef="#ctx0" brushRef="#br0" timeOffset="153050.37">11917 8418 1280 0,'0'0'838'0,"0"0"-775"15,0 0-47-15,0 0 92 16,-118 76-37-16,93-34 158 0,9 2-90 16,9 4-69-16,7-1 54 15,0-5-93-15,23-3 2 16,10-13-33-16,9-7 39 15,8-13 13-15,-1-6-52 16,-3-6 0-16,-6-22 15 16,-13-10-3-16,-11-12-12 15,-16-8 0-15,0-7-37 16,-14-3-5-16,-7 7 9 16,-4 11-33-16,2 18 57 15,8 18-101-15,-3 19-103 16,5 21-414-16,1 4-79 0</inkml:trace>
  <inkml:trace contextRef="#ctx0" brushRef="#br0" timeOffset="153422.5">12337 8886 2133 0,'0'0'606'15,"0"0"-606"-15,0 0-112 16,0 0 112-16,-110 121 72 16,58-77-66-16,-2 4 52 15,2 1-58-15,-14 9-197 16,13-15-50-16,13-11-851 0</inkml:trace>
  <inkml:trace contextRef="#ctx0" brushRef="#br0" timeOffset="154165.51">12895 8277 1298 0,'0'0'244'0,"0"0"-100"16,0 0-25-16,0 0 74 16,0 0 95-16,0 0-160 0,0 0 22 15,-56-34-9-15,56 34-99 16,-2 0 94-16,2-1-121 16,0 1-3-16,-2-4 49 15,2-3-60-15,0-3-1 16,0-4 0-16,0-2 38 15,13-2-89-15,12 1 51 16,6 2-26-16,0 7-17 16,0 8 43-16,-8 3-28 15,-10 24 27-15,-13 13 1 16,-2 14-1-16,-34 9 1 16,-13 3 0-16,-8 1 64 15,-1-9-58-15,8-11-6 16,15-15 0-16,12-14 24 15,19-8-43-15,4-8 19 16,15-2-76-16,28 0 76 16,11 2-18-16,1 4 18 0,-4 6 0 15,-15 9 12-15,-20 7-62 16,-16 9 50-16,-16 12-29 16,-31 4 5-16,-17 2 15 15,-39 6-161-15,13-12-304 16,17-17-423-16</inkml:trace>
  <inkml:trace contextRef="#ctx0" brushRef="#br0" timeOffset="154713.74">13573 8133 2118 0,'0'0'288'15,"0"0"-282"-15,-154 56 90 16,83 0-78-16,3 17 88 15,16 7 46-15,16 2-65 16,20-2 37-16,16-8-124 16,9-9 24-16,29-11 23 15,11-12-47-15,7-13 0 0,-1-16-6 16,-8-11 30-16,-16 0-16 16,-15-10-8-16,-16-18-5 15,-4-6-48-15,-32-2-7 16,-15 4-30-16,-7 13 51 15,0 14-76-15,6 5-1 16,16 14-203-16,15 6-269 16,18-7-234-16</inkml:trace>
  <inkml:trace contextRef="#ctx0" brushRef="#br0" timeOffset="155088.93">14215 7971 535 0,'0'0'1447'0,"0"0"-1334"16,62 107-36-16,-35-38 139 0,-9 15-75 15,-18 21 6-15,-14 24-25 16,-24-10-116-16,-6-14 82 15,-3-17-88-15,12-28-55 16,-7 12-39-16,3-12-201 16,17-22-486-16</inkml:trace>
  <inkml:trace contextRef="#ctx0" brushRef="#br0" timeOffset="155218.2">14763 8707 2284 0,'0'0'0'16</inkml:trace>
  <inkml:trace contextRef="#ctx0" brushRef="#br0" timeOffset="160238.54">1698 10573 1624 0,'0'0'279'0,"0"0"-146"0,0 0-39 15,0 0-31-15,0 0 70 16,0 0-36-16,0 0 22 16,0-20-76-16,0 20-6 15,0 0 55-15,0 0-60 16,0 8-32-16,-4 23 0 16,-6 17 0-16,-1 15 57 15,-4 18-17-15,-1 3-19 16,3-2 45-16,2-5-66 15,2-14 0-15,5-8 1 16,1-11-1-16,3-7-22 16,0-12-89-16,3-4-87 15,5-18-34-15,-3-3-140 0,-5 0-474 0</inkml:trace>
  <inkml:trace contextRef="#ctx0" brushRef="#br0" timeOffset="160462.31">1190 10457 2082 0,'0'0'361'0,"0"0"-281"16,0 0-62-1,0 0-2-15,218-13 103 0,-104 6-74 16,-2 2-2-16,-17 3-43 15,-22 2-16-15,24 0-105 16,-15 7-189-16,-24 0-625 0</inkml:trace>
  <inkml:trace contextRef="#ctx0" brushRef="#br0" timeOffset="161065.81">1962 11006 1280 0,'0'0'205'0,"0"0"-26"16,0 0-1-16,-35 145 46 15,24-107-47-15,1-10-69 16,3-7-39-16,4-12-51 15,3-5 7-15,0-4-8 16,0 0 5-16,10-20-22 16,17-17-28-16,8-10-109 15,7-13-87-15,5-4 20 16,-5 3 107-16,-4 13 97 16,-13 16 68-16,-12 15 119 15,-8 17-69-15,-5 0-57 16,0 27-35-16,-5 7 97 15,-6 7 51-15,4-2-65 0,7-4-57 16,0-7 19-16,14-7-60 16,14-8 4-16,17-9-15 15,9-4-24-15,6-17-22 16,5-18-133-16,-3-14 27 16,-6-7-71-16,-12-6-33 15,-13-4-49-15,-8 2-212 16,-12 12 517-16,-9 14 176 15,-2 18 383-15,0 17-353 16,-9 3-60-16,-4 23-62 0,1 17 32 16,8 10-14-1,4 10 16-15,0 4 18 0,7 0-75 16,11-4-51-16,2-5 37 16,0-11-39-16,-6-7-16 15,-10-8 2-15,-4-3-45 16,-7-4-34-16,-48-12-128 15,-1-6-156-15,2-4-501 0</inkml:trace>
  <inkml:trace contextRef="#ctx0" brushRef="#br0" timeOffset="161217.87">2552 9939 1910 0,'0'0'237'15,"-96"159"-194"-15,20-8-43 16,-6 18 0-16,24-32-149 16,23-42-379-16</inkml:trace>
  <inkml:trace contextRef="#ctx0" brushRef="#br0" timeOffset="161879.7">3775 10464 2104 0,'0'0'293'15,"0"0"-212"1,0 0-11-16,0 0-70 0,0 0 1 16,0 0 56-16,-79 205 53 15,52-96-1-15,4-7-23 16,8-11-35-16,6-25-7 15,2 4-44-15,3 3 0 16,4-15-11-16,0-15-1 16,0-9-27-16,0-12-67 15,6-8-88-15,-6-14-32 16,0-5-80-16,0-23 92 0</inkml:trace>
  <inkml:trace contextRef="#ctx0" brushRef="#br0" timeOffset="162063.31">3738 10507 1375 0,'0'0'746'0,"0"0"-665"15,0 0-31-15,0 0-50 16,114 57 13-16,-101 19 55 16,-13 38-14-16,-24 36-4 15,-36 13-50-15,-23-9-16 16,0-38-35-16,-10-27-213 15,22-30-213-15,8-26-226 0</inkml:trace>
  <inkml:trace contextRef="#ctx0" brushRef="#br0" timeOffset="162206.84">3056 11546 801 0,'0'0'1458'0,"0"0"-1222"16,0 0-150-16,191-61 23 15,-97 48-73-15,8 1-5 16,1 0-31-16,-1 1-16 15,-8 4-66-15,18-11-89 16,-25 2-131-16,-18-7-343 0</inkml:trace>
  <inkml:trace contextRef="#ctx0" brushRef="#br0" timeOffset="162401.65">4327 10488 2213 0,'0'0'329'16,"0"0"-318"-16,-128 201-11 0,79-71 61 16,16-3 56-16,23-22-51 15,10-34-6-15,14-18-60 16,22 3-21-16,13 0-58 16,49 7-115-16,-9-23-175 15,-4-16-419-15</inkml:trace>
  <inkml:trace contextRef="#ctx0" brushRef="#br0" timeOffset="162770.31">5343 10606 2054 0,'0'0'475'16,"0"0"-435"-16,0 0-20 15,-129 104-13-15,40-16 50 16,4 0 29-16,0 7 38 0,9-5-100 16,25-22-8-16,-1-2-16 15,15-14-11-15,8-13-46 16,6-16-105 0,-3-23-99-16,6 0-90 0,4-23-721 0</inkml:trace>
  <inkml:trace contextRef="#ctx0" brushRef="#br0" timeOffset="162915.28">4734 10796 1674 0,'0'0'1136'0,"0"0"-1000"15,0 0-135-15,0 0 11 16,123 122-12-16,-76-57 0 0,6 3-9 16,5 0 3-16,29 13-126 15,-11-20-167-15,-7-17-369 0</inkml:trace>
  <inkml:trace contextRef="#ctx0" brushRef="#br0" timeOffset="164638.54">5945 10676 1031 0,'0'0'512'16,"0"0"-303"-16,0 0-5 15,0 0 85-15,0 0-115 16,0 0-22-16,0 0-21 15,-7-22-42-15,7 22-5 0,0 0-30 16,0 0-48-16,0 0 21 16,11 0-27-16,10 8-18 15,8 12 17-15,6 1 1 16,7 6 6-16,3-1-6 16,-3-2 0-16,0-2 11 15,-5-2-11-15,-8 0-1 16,-12 1-11-16,-13 2-27 15,-4 8 12-15,-21 7 2 16,-27 11 25-16,-16 8 44 16,-10 1-44-16,-4 0 0 15,7-6 0-15,11-9-33 16,15-8-15-16,28-3-140 16,9-11-176-16,8-13-284 0</inkml:trace>
  <inkml:trace contextRef="#ctx0" brushRef="#br0" timeOffset="164820.51">6485 11087 1989 0,'0'0'556'16,"0"0"-556"-16,-83 102 0 16,20-44 109-16,-3 6-47 15,-2 3-14-15,6-1-48 16,11-2-9-16,12-6-100 15,14-2-97-15,11-14-276 16,11-16-680-16</inkml:trace>
  <inkml:trace contextRef="#ctx0" brushRef="#br0" timeOffset="166095.37">6881 10664 1614 0,'0'0'327'16,"0"0"-184"-16,0 0-25 16,0 0-53-16,0 0 34 15,0 0-82-15,0 0-2 16,0-7-15-16,0 7-12 15,0 0 11-15,0 0-5 16,0 12-5-16,0 11 11 16,0 3 8-16,2 5 4 0,3 2 24 15,1-3-35 1,3-3 18-16,-2-3-19 0,0-7 11 16,-3 0 40-16,2-2-51 15,-1-1 19-15,0 3-13 16,2 0-4-16,-1 4 14 15,1 1-16-15,-1 2 0 16,-1 0 49-16,0 0-48 16,-3 0 18-16,0-1-8 15,0 0 1-15,-2-3 2 16,2 0-14-16,-2-4 0 16,0 0-5-16,2-2 16 15,-2 1-22-15,3-4 10 0,-3 1 1 16,0-4 10-1,0 0-10-15,0-1 0 16,0-6-18-16,0 2 10 16,0-2-30-16,0-1-40 0,0 0 3 15,-16 0-6-15,-4 0 10 16,-7-8-107-16,2-12 30 16,6-3-26-16,5-6 81 15,10-1 93-15,4 0 87 16,0 2 67-16,4-2 23 15,19 2-3-15,12-4-61 16,10-3-97-16,10-2-5 16,11-4-11-16,0-3 0 0,-1 2 7 15,-9 0-7 1,-14 4 0-16,-13 6 7 0,-16 2-6 16,-10 4 23-16,-3 4 3 15,-18 3-17-15,-16 6 1 16,-9 5-11-1,-1 6-5-15,0 2-12 0,3 2 11 16,8 17-49-16,6 18-150 16,12-5-75-16,11-8-125 0</inkml:trace>
  <inkml:trace contextRef="#ctx0" brushRef="#br0" timeOffset="166545.79">7540 10770 773 0,'0'0'769'16,"0"0"-676"-16,0 0-83 15,0 0 57-15,0 0 78 16,0 0 21-16,-113 129 33 15,89-78-39-15,1 3-57 16,10-6-50-16,1-7-22 16,8-12 48-16,2-8-73 15,2-7-2-15,0-10-4 0,14-4-41 16,10 0 21-16,12-8-33 16,4-16-86-16,2-2 31 15,3-1-20-15,-5 6 53 16,-7 9 66-16,-8 8 9 15,-10 4 23-15,-5 9 23 16,-10 24-25-16,0 8 104 16,0 5-36-16,-14 1-22 15,-4-1-24-15,-2-2-34 16,0-7 4-16,0-6-13 16,2-4-6-16,1-9-11 15,-2-4-46-15,-7-12-70 16,5-2-127-16,2 0-314 0</inkml:trace>
  <inkml:trace contextRef="#ctx0" brushRef="#br0" timeOffset="167235.06">7382 10826 2036 0,'0'0'245'15,"0"0"-245"-15,0 0-58 16,137-26 58-16,-73 19 15 15,12 4-9-15,4-3-6 16,1 2 23-16,-10 0-17 16,-15 2 15-16,-21 2 16 0,-14 0-28 15,-17 14 4 1,-4 14-7-16,-7 14 12 0,-19 10 50 16,-8 9-12-16,0 3 29 15,3 2-9-15,9-6 8 16,8-4-2-16,12-6-54 15,2-7-22-15,4-10 40 16,21-7-46-16,6-7 6 16,7-14-4-16,5-5-2 15,-1 0 0-15,-5-25-20 16,-8-11-75-16,-10-12-23 16,-15-7-59-16,-4-6-22 15,-9 3 19-15,-13 5 180 16,-3 4 96-16,0 12 37 15,8 6-17-15,1 9 38 0,10 6-125 16,6 2-13-16,0-2-16 16,24-2-70-16,16-2-34 15,12-2-41-15,6 3 20 16,4 4-10-16,-6 5 47 16,-5 6 88-16,-8 4 55 15,-12 4 57-15,-14 24 15 16,-7 12-85-16,-10 12 53 15,0 8 67-15,-12 3-54 16,-3-3 10-16,8-6-56 16,5-11-27-16,2-6 24 15,9-11-58-15,15-10-1 16,10-8 24-16,6-8-23 0,5 0 17 16,-3-29-18-16,-7-10-12 15,-6-13-1-15,-8-12-22 16,-13-6-45-16,-6-3 41 15,-2 9 11-15,0 12 27 16,-6 14-14-16,-5 11-25 16,-1 15-42-16,4 7-177 15,3 5-222-15,5-2-239 0</inkml:trace>
  <inkml:trace contextRef="#ctx0" brushRef="#br0" timeOffset="167447.07">8938 10455 512 0,'0'0'1626'15,"0"0"-1455"-15,0 0-67 16,103 135 43-16,-76-59 30 0,-10 10-39 16,-9 25-62-16,-8 20 27 15,-27 18-96-15,-23 4-5 16,-8-13-2-16,5-33-66 15,-5-22-121-15,13-27-321 16,3-23-854-16</inkml:trace>
  <inkml:trace contextRef="#ctx0" brushRef="#br0" timeOffset="168168.45">9569 11155 1903 0,'0'0'616'0,"0"0"-423"0,0 0 0 16,0 0-69 0,0 0-39-16,0 0 11 0,0 0-96 15,62-8 0-15,-14 8 31 16,5 0-30-16,4 0 10 16,1 0-11-16,-10 10-83 15,-15 18-1-15,-15 1-216 16,-18-5-486-16</inkml:trace>
  <inkml:trace contextRef="#ctx0" brushRef="#br0" timeOffset="168297.67">9500 11423 2043 0,'0'0'595'0,"0"0"-495"16,0 0-65-16,116 0-1 15,-47 0-1-15,41 0-33 16,-19 0-217-16,-13 0-672 0</inkml:trace>
  <inkml:trace contextRef="#ctx0" brushRef="#br0" timeOffset="179672.9">10443 11664 1015 0,'0'0'176'15,"0"0"574"-15,0 0-483 16,0 0-76-16,0 0-138 15,0 0 41-15,49-88-94 16,-27 46 12-16,5-7 6 16,4-6-6-16,2-3-12 0,4-3 38 15,-2-4-26-15,5-4 65 16,0-3-77-16,-1 4 0 16,-6 6-7-16,-6 8 7 15,-6 11 0-15,-7 13-1 16,-5 8 19-16,-5 10 65 15,-2 8-42-15,-2 1-31 16,0 3 45-16,0 3-55 16,0 26-15-16,0 18 14 15,0 24 1-15,-12 15 79 16,-5 6-79-16,0 2 0 16,1-8-30-16,5-9 24 15,5-7-71-15,6-2-114 16,0-16-341-16,0-21-363 0</inkml:trace>
  <inkml:trace contextRef="#ctx0" brushRef="#br0" timeOffset="179934.43">11319 11226 2345 0,'0'0'390'16,"0"0"-272"-16,0 0-33 16,0 0-70-16,0 0 25 15,141 0-40-15,-70 3-21 0,7 8-16 16,35-2-256-16,-21-3-185 15,-12-6-783-15</inkml:trace>
  <inkml:trace contextRef="#ctx0" brushRef="#br0" timeOffset="180378.02">12829 10802 1667 0,'0'0'695'16,"0"0"-616"-16,0 0-79 16,-139-26-27-16,77 32 27 15,-5 26 127-15,0 14-96 16,7 12 36-16,13 9 28 15,14-1-49-15,16-2 96 16,17-6-98-16,4-5-38 16,31-10 70-16,21-5-70 15,17-12-6-15,16-8 0 16,7-15 19-16,0-3-71 16,-9-15 46-16,-11-14-96 0,-16-12 95 15,-20-7-62-15,-19-8 50 16,-21-4-32-16,0-2-78 15,-30 2 128-15,-10 5-38 16,-4 13 39-16,-2 12 92 16,2 16-89-16,5 12-6 15,4 2-64-15,18 6-248 16,8 4-70-16,9-3-1015 0</inkml:trace>
  <inkml:trace contextRef="#ctx0" brushRef="#br0" timeOffset="180573.52">12846 10503 1891 0,'0'0'357'0,"0"0"-193"16,0 125-72-16,-13-4 50 16,-1 39 35-16,8 4-90 15,6-11-33-15,0-28-54 16,16-30 27-16,-1-19-86 15,5 8-12-15,-9-26-231 16,1-10-205-16</inkml:trace>
  <inkml:trace contextRef="#ctx0" brushRef="#br0" timeOffset="180879.3">13550 10476 2027 0,'0'0'130'15,"0"0"-106"-15,0 0-24 16,-100 204 312-16,38-48-110 15,4 14-24-15,16-8-39 0,21-25-78 16,19-42 28 0,2-19-89-16,0-18 0 15,15-6-60-15,10 4 36 16,20 12-66-16,-3-11-123 0,-1-23-372 16</inkml:trace>
  <inkml:trace contextRef="#ctx0" brushRef="#br0" timeOffset="183553.5">13947 10316 977 0,'0'0'568'0,"0"0"-402"15,0 0 7-15,0 0-53 16,0 0-43-16,0 0 100 16,0 0-140-16,7-23 17 0,-7 23 17 15,0 0-27 1,0 0 69-16,0 0-110 0,0 0 23 15,0 0 2-15,0 0-28 16,0 0 0-16,-2 0 0 16,0 0 14-16,-3 1-26 15,0 10 12-15,1 0 0 16,4 8-52-16,0 3 52 16,0 4 0-16,0 9 3 15,16 0 9-15,1 1 41 16,8 0-53-16,2-1 2 15,4-5 17-15,-2-5-18 0,-2-2-1 16,-8-6 0 0,-5-3 22-16,-7-1-38 15,-7-3 16-15,-2 4-45 16,-25 2 9-16,-15 2 36 0,-8-4-30 16,-3-7 20-16,4-7-11 15,6 0-7-15,14-12 28 16,14-15 0-16,15-11-48 15,2-8 48-15,34-5-13 16,13-5 10-16,9-2-114 16,0 3 74-16,-3 0-121 15,-12 11 133-15,-14 7 31 16,-14 13 83-16,-12 13 107 16,-3 7-11-16,-7 4-160 15,-15 0-19-15,2 13-89 0,8 25-142 16,8-1-93-1,4-8-725-15</inkml:trace>
  <inkml:trace contextRef="#ctx0" brushRef="#br0" timeOffset="183976.47">14471 10253 912 0,'0'0'734'16,"0"0"-612"-16,0 0-100 0,0 0 108 15,0 0 18 1,0 0 26-16,-60 132-26 0,48-90-124 16,6-2 107-16,2-8-131 15,2-7 0-15,2-10 28 16,0-6-28-16,0-6 0 15,2-3-58-15,20 0 25 16,9-5-25-16,7-16 27 16,2-1-117-16,3 2 23 15,-8 2 47-15,-6 10 78 16,-8 8 41-16,-8 0-22 16,-7 24 123-16,-4 8-77 15,-2 8 6-15,0 3 3 16,-6-1-63-16,-9-3 53 0,-1-6-64 15,1-5 0-15,-4-8-41 16,-3-6 27-16,-12-14-128 16,3 0-68-16,2-4-398 0</inkml:trace>
  <inkml:trace contextRef="#ctx0" brushRef="#br0" timeOffset="184575.74">14491 10243 1536 0,'0'0'305'16,"0"0"-287"-16,134 0 1 16,-71 8 48-16,-1 8 44 15,-6 2 38-15,-6 6-122 16,-11 2-14-16,-12 4 77 16,-14 4-73-16,-11 6 36 0,-2 2 41 15,-2 2-44-15,-14-1 92 16,1-5-142-16,6-4 26 15,9-6 1-15,0-7-27 16,13-7 0-16,20-7-9 16,12-7 24-16,8-2-46 15,1-24 13-15,-7-8-80 16,-9-6 89-16,-18-4-113 16,-20-3-9-16,0 1 34 15,-29 2 12-15,-9 3 75 16,-2 8 20-16,9 6 35 15,10 10 100-15,13 7-123 16,8 5 25-16,2 4-47 0,27-1-43 16,12 2 11-1,5 0 32-15,5 3-82 0,-2 17 57 16,-8 5 34-16,-8 5-9 16,-8 6 111-16,-12 6-72 15,-7 4 121-15,-2 3-105 16,-1-4-49-16,2-1 55 15,8-7-49-15,7-7-8 16,7-7-4-16,9-12 35 16,3-11-10-16,6 0-25 15,0-20-6-15,-6-16-15 0,-7-11 27 16,-12-9-12 0,-14-4-3-16,-6-4 9 0,0 1-28 15,-15 8 28-15,-5 9-9 16,-3 12-15-16,4 16-26 15,-1 18-147-15,3 0-179 16,9 10-443-16</inkml:trace>
  <inkml:trace contextRef="#ctx0" brushRef="#br0" timeOffset="184899.51">16025 10543 1397 0,'0'0'1160'16,"0"0"-793"-16,0 0-339 16,0 0-14-16,0 0 25 15,0 0-29-15,127 17 59 16,-67-13-69-16,7 1-54 16,13-3 33-16,-15 2-190 15,-18-4-317-15</inkml:trace>
  <inkml:trace contextRef="#ctx0" brushRef="#br0" timeOffset="187593.2">17209 10168 838 0,'0'0'647'0,"0"0"-480"16,0 0-28-16,0 0-10 15,0 0-21-15,0 0 44 16,0 0-136-16,0-6 9 16,0 6-25-16,0 0 31 15,0 0-12-15,0 0-19 0,0 0 0 16,0 0-3 0,0 0 9-16,0 4-6 0,0 19 33 15,0 9-32-15,0 10 174 16,0 6-125-16,13 1-20 15,5-4 79-15,0-3-103 16,2-6 26 0,-2-4-32-16,-5-5 33 0,-7-4-16 15,-6 2-17-15,0-4 0 16,-11 4-24-16,-22-1 24 16,-12-4-21-16,-3-4-12 15,-2-11-40-15,6-5 37 16,11 0 8-16,17-24-40 15,16-10 42-15,4-12-64 0,34-3 68 16,15-6 20-16,12-1-36 16,9 2 16-16,-1-3-145 15,-1 6 70-15,-12 2 91 16,-14 8 9-16,-12 8-3 16,-16 9 97-16,-14 11-4 15,-4 2 151-15,-10 8-144 16,-24 3-91-16,-7 0-4 15,-5 19 12-15,3 10-17 16,8 0 0-16,14 3 1 16,17-3-41-16,4-3 40 15,20-4-1-15,25-4-22 16,13-9 34-16,6-4-22 16,8-5-9-16,-3 0 20 15,-5-12-49-15,-8-1 49 0,-11 1 0 16,-19 7-20-16,-14 3 41 15,-12 2-31-15,-2 4 10 16,-29 19 0-16,-14 10 7 16,-6 6 0-16,-3 0-7 15,7-3 3-15,12-9 15 16,14-8 9-16,13-7-27 16,8-4 0-16,8 1 27 15,25-2-5-15,13 1-7 16,10-1 0-16,4-5 1 15,2-2-32-15,-4 0-33 16,-4 0-107-16,-4-6-1 16,-12-9-337-16,-13-1-338 0</inkml:trace>
  <inkml:trace contextRef="#ctx0" brushRef="#br0" timeOffset="187776.49">17989 10239 1510 0,'0'0'555'0,"0"0"-501"16,0 0 177-16,-67 158-123 16,47-96 27-16,4 3-41 15,7-2-92-15,5-2 42 16,4-6-44-16,0-4-147 16,25-7 46-16,4-12-206 15,0-16-379-15</inkml:trace>
  <inkml:trace contextRef="#ctx0" brushRef="#br0" timeOffset="188130.4">18287 10372 1565 0,'0'0'308'0,"0"0"-150"16,0 0-62-16,0 0 56 0,0 0-62 16,0 0-38-16,0 0-46 15,132-9-6-15,-98 9 0 16,-12 9 40-16,-13 16-28 16,-9 8 3-16,-18 10 72 15,-27 6-33-15,-6 0 135 16,2-5-141-16,6-5-23 15,14-13 38-15,16-8-52 16,13-6-14-16,0-4 3 16,27 0 0-16,17-4-63 15,12-4 63-15,11 0-194 16,36-15-35-16,-17-11-385 16,-9 1-429-16</inkml:trace>
  <inkml:trace contextRef="#ctx0" brushRef="#br0" timeOffset="188416.96">18914 10407 940 0,'0'0'652'0,"0"0"-390"16,0 0-143-16,0 0 63 16,0 0-5-16,0 0-91 15,-121 118 152-15,121-79-157 16,0-6-16-16,19-1 28 15,10-6-83-15,10-5 25 16,6-11-35-16,2-7 7 0,2-3-19 16,-7-9 12-1,-6-19-27-15,-14-6 26 16,-13-9-89-16,-9-7 34 16,0-4-76-16,-25 1-43 0,-6 2 65 15,-20 10-166-15,6 17 58 16,8 15-170-16</inkml:trace>
  <inkml:trace contextRef="#ctx0" brushRef="#br0" timeOffset="189565.11">14148 11059 1468 0,'0'0'506'15,"0"0"-258"-15,0 0-215 16,0 0-12-16,0 0 94 0,0 0-32 15,0 0 27-15,-4-41-110 16,24 41 32-16,11 0 0 16,13 0-11-1,16 0-21-15,15 11 42 0,27 3-42 16,41 0 99-16,44-7-99 16,25-4 24-16,10-3 32 15,1 0-48-15,-6-6-8 16,8-7 9-16,13 4 15 15,7 0-21-15,7 2-3 16,3 2 0-16,-8 2-35 16,-14 1 35-16,-19 0-7 15,-15-1-11-15,-20 1 36 16,-19 2-15-16,-33 0-3 16,-36 0 0-16,-29 0 0 0,-16 0 0 15,-4 0-12-15,0 0-6 16,-8 0-112-16,-21 0-26 15,-11 0-234-15,-2 0-547 0</inkml:trace>
  <inkml:trace contextRef="#ctx0" brushRef="#br0" timeOffset="190760.7">14349 11635 1493 0,'0'0'574'0,"0"0"-533"0,0 0 18 16,0 0-15-16,0 0 71 15,122 65-27-15,-63-36 83 16,3 3-121-16,9 1-11 16,0-1-39-16,1-1 39 15,-3-5-85-15,-3-2 22 16,11-8-171-16,-17-6-99 16,-14-8-595-16</inkml:trace>
  <inkml:trace contextRef="#ctx0" brushRef="#br0" timeOffset="191046.84">15385 11310 1557 0,'0'0'322'0,"0"0"-272"16,0 0-31-16,0 0 9 16,0 0 55-16,-51 127 181 15,24-56-115-15,-2 5-106 16,0 2 18-16,2 0-60 16,3-7-2-16,2-7 0 15,3-9-130-15,9-9 61 0,3-14-307 16,5-15-1143-16</inkml:trace>
  <inkml:trace contextRef="#ctx0" brushRef="#br0" timeOffset="191503.05">15329 11297 804 0,'0'0'1276'0,"0"0"-902"16,0 0-367-16,0 0 36 15,0 0 54-15,132 14-16 16,-2 0 36-16,59-6-103 16,33-6-7-16,13-2 147 15,-6-10-130-15,-17-8 6 16,-3 0-12-16,-8 2 6 15,-14 4 0-15,-26 2-24 0,-37 5 0 16,-34 2-41-16,-32 0 41 16,-15 3-34-16,-6 0 7 15,-3 0-97-15,-12 3-30 16,-13 5-229-16,-9-4-523 0</inkml:trace>
  <inkml:trace contextRef="#ctx0" brushRef="#br0" timeOffset="193592.26">15425 11897 872 0,'0'0'506'0,"0"0"-413"15,0 0-93-15,147-85-39 16,-95 38 26-16,-4-4-92 16,-7-1-31-16,-10 4 0 15,-11 9 136-15,-8 7 333 16,-10 11-29-16,-2 9 60 16,0 8-38-16,0 4-263 15,0 0-62-15,-10 20-1 16,-1 12 0-16,1 14 58 15,-2 9-58-15,5 4 12 16,7 3-42-16,0 9-69 0,0-17-177 16,12-18-488-16</inkml:trace>
  <inkml:trace contextRef="#ctx0" brushRef="#br0" timeOffset="194182.39">16129 11584 1024 0,'0'0'410'16,"0"0"-180"-16,0 0-40 15,0 0 7-15,0 0 96 16,0 0-195-16,0 0 0 15,-17-9 36-15,17 6-76 0,0-1 42 16,2-2-69-16,9-4-4 16,7-2-45-16,-1 2 18 15,2 6-13-15,-4 4-5 16,-1 0 36-16,-10 6-26 16,-4 17 8-16,0 11 0 15,-22 5 100-15,-10 4-76 16,-1-2 2-16,2-6 2 15,6-7-14-15,12-12-28 16,11-9-10-16,2 0-127 16,9-3 91-16,20 1-41 15,6 0 70-15,4 2 25 16,-8 1 12-16,-9 4-15 16,-11 5 9-16,-11 9-33 15,0 6-13-15,-24 9 44 0,-10-2-36 16,-7 1-148-16,12-10-309 15,8-12-615-15</inkml:trace>
  <inkml:trace contextRef="#ctx0" brushRef="#br0" timeOffset="194693.18">16513 11598 1778 0,'0'0'557'16,"0"0"-455"-16,0 0 124 15,0 0-127-15,0 0-71 16,0 0 66-16,0 0-94 16,4-40 0-16,7 37 0 15,5 3 7-15,-3 0-38 16,-1 5 31-16,-6 15 0 16,-6 10-16-16,0 4 32 0,-6 6 2 15,-17 2 18-15,-3-1-15 16,1-7 55-16,8-9-76 15,3-5-9-15,12-9-24 16,2-3-13-16,11-1-71 16,20 0 88-16,5-1-27 15,-1-2 18-15,-6 2 32 16,-6 0 6-16,-14 6-2 16,-9 5 8-16,0 10 10 15,-25 7-16-15,-11 4 30 16,-1 1-36-16,1-6 6 15,7 2-186-15,11-11-159 16,9-11-368-16</inkml:trace>
  <inkml:trace contextRef="#ctx0" brushRef="#br0" timeOffset="195219.34">17059 11594 1287 0,'0'0'865'0,"0"0"-618"16,0 0-58-16,0 0-10 15,0 0-117-15,-129 50 52 0,107-12-104 16,6 2 10 0,11-1 66-16,5-7-85 0,2-2-1 15,21-7 18-15,6-9 5 16,2-2 13-16,0-12-36 16,1 0 0-16,-8-9 3 15,-3-17-3-15,-11-6 0 16,-5-6-2-16,-5 0-44 15,0 2 26-15,0 7-33 16,0 9-100-16,-5 18 43 16,5 2-410-16,0 0-506 0</inkml:trace>
  <inkml:trace contextRef="#ctx0" brushRef="#br0" timeOffset="195400.27">17289 11891 1375 0,'0'0'614'16,"0"0"-445"-16,0 0-80 16,0 0 72-16,-7 122 20 15,-10-80-145-15,-4 3 52 16,-4 1-88-16,6-5-88 16,-1 2-1-16,7-11-264 15,7-14-308-15</inkml:trace>
  <inkml:trace contextRef="#ctx0" brushRef="#br0" timeOffset="196010.21">17755 11272 694 0,'0'0'1005'0,"0"0"-608"16,0 0-197 0,0 0 78-16,0 0-83 0,0 0-117 15,0 0 85-15,48-12-157 16,-3 9 12-16,18 1 50 15,13 2-60-15,12 0 56 16,24 0-64-16,-7 0 0 16,2 0-4-16,0 0 4 15,-25 0-20-15,7 0 1 16,7 0-117-16,-22 6-77 16,-18-2-455-16</inkml:trace>
  <inkml:trace contextRef="#ctx0" brushRef="#br0" timeOffset="197225.26">17601 11642 980 0,'0'0'820'0,"0"0"-494"15,0 0-197-15,0 0 21 16,0 0-74-16,0 0-53 16,0 0 96-16,-6-41-119 15,6 26 0-15,2-3 0 16,11 2 16-16,5 0-16 16,-3 6 0-16,1 4 0 0,-3 6 18 15,-4 0-12-15,-4 3-6 16,-5 17 9-16,0 9 12 15,-2 5 40-15,-14-2-34 16,1-3-26-16,3-7 60 16,3-8-61-16,9-5-2 15,0-3-32-15,2 2-69 16,19 5 79-16,8-1 6 16,2 2 6-16,-2 1-28 15,-10 6 40-15,-7 3 0 16,-12 8-15-16,-7 6 30 15,-29 6 7-15,-8 0-22 16,-5-4-29-16,5-8 23 0,5-9-190 16,12-9-297-1,16-13-703-15</inkml:trace>
  <inkml:trace contextRef="#ctx0" brushRef="#br0" timeOffset="197526.73">18060 11550 1392 0,'0'0'758'16,"0"0"-758"-16,0 0 7 16,0 0 104-16,-143 148 40 15,114-92 26-15,10 1-38 16,9-3-120-16,10-6 102 0,0-8-121 15,18-5 0-15,11-10 8 16,7-7-8-16,-3-8 0 16,-2-5-1-16,-8-5-11 15,-12 0-46-15,-11-7 58 16,-2-13-142-16,-25-2 16 16,-24-10-91-16,6 6-59 15,7 5-440-15</inkml:trace>
  <inkml:trace contextRef="#ctx0" brushRef="#br0" timeOffset="198898.86">19485 10149 1839 0,'0'0'393'16,"0"0"-110"-16,0 0-55 0,0 0-164 15,0 0 24-15,0 0-73 16,162 179-13-16,-106-10 38 15,-18 26-32-15,-29 3 110 16,-11-13-105-16,-45-21-12 16,-16-5 65-16,-5-9-66 15,-4-9-20-15,7-11-5 16,11-26-101-16,17-24 59 16,1-14-221-16,14-27-391 15,7-11-889-15</inkml:trace>
  <inkml:trace contextRef="#ctx0" brushRef="#br0" timeOffset="209606.28">9424 14239 1832 0,'0'0'613'16,"0"0"-500"-16,0 0-70 15,0 0 87-15,0 0-69 16,183 6-61-16,-98-4-8 16,33-2-224-16,-20 0-266 15,-16-4-699-15</inkml:trace>
  <inkml:trace contextRef="#ctx0" brushRef="#br0" timeOffset="210240.28">9355 13939 2199 0,'0'0'490'16,"0"0"-314"-16,0 0-64 15,0 0-6-15,0 0 56 16,0 0-135-16,0 0 4 15,112-35-31-15,-37 35 0 16,28 5-13-16,-3 12-8 16,8 5-110-16,34 1 4 0,-41-7-404 15,-3-6-538-15</inkml:trace>
  <inkml:trace contextRef="#ctx0" brushRef="#br0" timeOffset="210593.44">10580 14316 1739 0,'0'0'714'16,"0"0"-602"-16,0 0-69 15,0 0 139-15,0 0-182 16,88-104-9-16,-45 51-49 15,1-5-96-15,1-6 50 16,-3-5 6-16,-7-1 64 0,-3 2 25 16,-8 5 18-16,-8 12 0 15,-5 10 110-15,-9 17 55 16,1 13 26-16,-3 9-151 16,0 2-39-16,0 12-10 15,0 24-19-15,0 20 19 16,-3 14 0-16,-1 13 21 15,2 4 1-15,2 2-22 16,0-6-55-16,17 8-121 16,6-25-366-16,1-20-658 0</inkml:trace>
  <inkml:trace contextRef="#ctx0" brushRef="#br0" timeOffset="210874.06">11548 14141 633 0,'0'0'2021'0,"0"0"-1809"15,0 0-194-15,0 0-18 16,0 0 59-16,0 0-9 16,164 1-50-16,-96 4-37 15,28-3 6-15,-17-2-327 16,-11 0-808-16</inkml:trace>
  <inkml:trace contextRef="#ctx0" brushRef="#br0" timeOffset="211339.94">13002 13784 2027 0,'0'0'312'0,"0"0"-281"15,0 0-18-15,-127-17-13 16,79 32 34-16,-2 21-8 16,5 12 72-16,10 8-24 15,10 4 2-15,14 5 75 16,11-4-98-16,0-1 36 15,23-5-61-15,16-11-16 0,15-10 13 16,8-12-25-16,5-13 0 16,7-9-19-16,-3-13-2 15,-6-22 2-15,-11-10-14 16,-17-9 24-16,-14-9-2 16,-21 2-13-16,-2-8 24 15,-25 3-4-15,-10 8 14 16,-5 10 8-16,-3 12-18 15,1 11-17-15,1 13 2 16,4 12-192-16,10 0-151 16,12 0-362-16</inkml:trace>
  <inkml:trace contextRef="#ctx0" brushRef="#br0" timeOffset="211576.37">13062 13391 1993 0,'0'0'386'0,"0"0"-299"15,0 0-76-15,-19 143 117 16,9-48 97-16,4 30-110 16,6 21-24-16,0-12-9 15,0-26-82-15,0-31 0 16,0-17 0-16,6 8-63 15,1 7-10-15,2 15-169 0,0-22-332 16,-3-22-717-16</inkml:trace>
  <inkml:trace contextRef="#ctx0" brushRef="#br0" timeOffset="-186494.26">13689 13523 312 0,'0'0'1260'0,"0"0"-973"15,0 0-164-15,0 0-14 16,0 0 88-16,0 0-111 16,0-35 21-16,0 32 20 0,0 3-81 15,0 0 94-15,0 0-112 16,0 0-28-16,-5 0 49 16,-6 8-49-16,-11 21 0 15,-11 20 0-15,-17 34 19 16,-8 29 32-16,12 0-51 15,7-10 2-15,22-13 8 16,17-17-4-16,0 4-6 16,11 0 0-16,22-5-91 15,17-13 90-15,29-4-263 16,-7-18-125-16,-11-19-562 0</inkml:trace>
  <inkml:trace contextRef="#ctx0" brushRef="#br0" timeOffset="-183745.29">14017 14013 1411 0,'0'0'234'0,"0"0"-121"16,0 0-10-16,0 0-7 0,0 0 69 15,0 0-123-15,0 0 9 16,-2-14 31-16,2 14-39 16,-3 0 65-16,3 0-105 15,-2 0 12-15,2 0 36 16,0 0-41-16,-3 0-10 15,3 0 12-15,0 0 0 16,0 0 31-16,0 0-43 16,0 0 15-16,0 0 46 15,0 0-47-15,0 0 0 16,0-2 37-16,-2 2-40 16,2-3 80-16,-2-1-91 15,-3 1 7-15,3-2 27 0,-2-1-33 16,2 1-1-16,2-2 6 15,0 0 15-15,0-2-16 16,0 2-5-16,0 0 0 16,0 2 10-16,0-2 1 15,0-6-11-15,0 8 0 16,0-4 15-16,0 0-14 16,0 3-1-16,2 0 0 15,2 3-3-15,-4-2 3 16,2 3 0-16,-2 2 0 15,0 0 16-15,0 0-17 16,0 0 1-16,0 0 0 16,0 0 3-16,0 0-3 15,0 0 0-15,0 0-8 16,0 0 22-16,0 0-13 0,0 0-1 16,0 0 0-16,0 0-10 15,0 0 20-15,0 0-10 16,0-10 0-16,3-2 42 15,6-5-78-15,4-10 36 16,8-4-28-16,2 2 2 16,8-1-35-16,-2 2 37 15,1 6 23-15,-6 5 2 16,-8 7 5-16,-5 8-6 16,-2 2-33-16,-5 0 24 15,3 22-14-15,-2 13 23 0,-5 9 0 16,0 10 30-1,-9 2 40-15,-20 2-70 0,-7 1 0 16,-8-3 15-16,-4-8-15 16,-2-6 0-16,0-8 0 15,4-10 6-15,1-8-73 16,7-14 65-16,9-2-25 16,4-6 14-16,15-18 13 15,8-6 0-15,2-5 0 16,8 3 1-16,23 10-20 15,7 7 19-15,11 11 0 16,3 4 15-16,5 2-9 16,1 19 6-16,0 7-12 15,-2 6-73-15,18 7-32 16,-19-5-263-16,-8-14-430 0</inkml:trace>
  <inkml:trace contextRef="#ctx0" brushRef="#br0" timeOffset="-183575.56">14588 14080 1250 0,'0'0'1283'0,"0"0"-1255"16,0 0-21-16,0 0-7 16,0 0 48-16,-14 137 15 15,-5-75-63-15,-14 28-115 16,7-15-47-16,1-17-585 0</inkml:trace>
  <inkml:trace contextRef="#ctx0" brushRef="#br0" timeOffset="-179211.66">14831 14115 1267 0,'0'0'612'0,"0"0"-439"15,0 0-67-15,0 0-1 16,0 0 59-16,0 0-40 15,0 0-101-15,2 0 134 16,6-10-130-16,11-12 5 16,6-14-32-16,9-9-23 15,7-4-34-15,1-8-104 16,-2 1 36-16,-4-2 94 16,-7 4 21-16,-8 6 10 15,-2 6 110-15,-9 9-15 0,0 11 42 16,-6 10-116-1,-1 10 14-15,-1 2-9 0,-2 0-26 16,0 18-40-16,0 22 39 16,0 17 1-16,-2 13 73 15,-12 4-73-15,1 2 34 16,2-1-22-16,1-4-12 16,8-2-69-16,2 3-108 15,0-18-291-15,10-20-301 0</inkml:trace>
  <inkml:trace contextRef="#ctx0" brushRef="#br0" timeOffset="-163696.93">15811 13735 728 0,'0'0'353'0,"0"0"-111"16,0 0-103-16,0 0 6 15,0 0-19-15,0 0-21 16,0-51 50-16,0 44-82 16,0 0 30-16,0 0-4 15,0 3-20-15,0 0 17 16,0 3-83-16,0-2-7 15,0 2 15-15,0 1-10 16,0 0-11-16,0 0 1 0,0-3 9 16,0 3 60-1,0 0-31-15,0 0 1 0,0 0 12 16,0 0-52-16,0 0 15 16,0 0-15-16,0 0 0 15,0 0 6-15,0 0-6 16,0-1 0-16,0-2 13 15,-4 1-12-15,-6-1 20 16,-7 1-21-16,-10 2-15 16,-8 0 13-16,-11 11-44 15,0 15 31-15,-1 9 8 16,5-1 13-16,11-2-6 16,8-1 0-16,10-6 0 15,11-4-3-15,2 0 3 16,0-5-19-16,17 0 17 0,14-11-31 15,5-5 1-15,9 0-50 16,-1-17-50-16,1-11 27 16,-3-8-50-16,-6-4-23 15,-7-1 131-15,-7 3 3 16,-7 9 44-16,-5 8 31 16,-6 9 132-16,-4 8 6 15,0 4-135-15,0 0-34 16,0 15 0-16,0 16 0 15,-4 13 62-15,-2 11 9 16,-4 5-31-16,1 4 58 16,-1-1-61-16,-2-4-10 15,-1-4 10-15,-3-3-28 16,-1-10 9-16,-4-4-18 16,-1-6 1-16,2-6-22 15,-2-8 16-15,-1-4-62 0,-4-9-47 16,8-5-138-16,5 0-280 0</inkml:trace>
  <inkml:trace contextRef="#ctx0" brushRef="#br0" timeOffset="-163457.15">16283 13493 1938 0,'0'0'117'0,"0"0"-36"16,68 169 76-16,-45-79-52 15,-2 18 106-15,-19 21-160 16,-4 23-29-16,-38 4 63 16,-20-7-85-16,-12-8-31 15,-1-28-83-15,19-33-203 16,12-30-401-16</inkml:trace>
  <inkml:trace contextRef="#ctx0" brushRef="#br0" timeOffset="-161826.13">9579 15971 783 0,'0'0'304'15,"0"0"-105"-15,0 0-64 0,0 0-55 16,0 0-3 0,0 0 8-16,0 0-1 0,-48-74-22 15,38 64 124-15,-4-3-49 16,-4 1-32-16,2 1 46 16,1-1-31-16,1 6-17 15,6 2-31-15,3 0-10 16,3 4 17-16,2 0-55 15,0 0 3-15,0 0 4 16,0 0-31-16,0 0 20 16,13 0-20-16,16 0 0 15,13 0 36-15,16 4-30 16,10 3-12-16,1-2 6 16,-7 2-84-16,-4 0-43 15,-14 3-92-15,-23 12-153 0,-13-3-146 16,-8-2-842-16</inkml:trace>
  <inkml:trace contextRef="#ctx0" brushRef="#br0" timeOffset="-161680.69">9449 16191 2087 0,'0'0'492'0,"0"0"-446"16,0 0-5-16,0 0-22 15,0 0 17-15,151 0 4 16,-70 0-40-16,35 0-82 15,-18 0-196-15,-18 0-341 0</inkml:trace>
  <inkml:trace contextRef="#ctx0" brushRef="#br0" timeOffset="-161345.87">10485 16191 1691 0,'0'0'536'0,"0"0"-428"15,0 0-108-15,0 0 0 16,99-135 41-16,-70 82-24 16,0-9-17-16,0-2-24 15,-1-6 16-15,1 0 16 16,-6 6-5-16,-3 10 47 0,-7 15 8 15,-3 20 48-15,-8 15-100 16,-2 4-6-16,0 22-17 16,0 26 17-16,0 34 18 15,-6 28 2-15,0 26-19 16,4 3-2-16,2-25-14 16,6-24-123-16,12-37-127 15,3-26-649-15</inkml:trace>
  <inkml:trace contextRef="#ctx0" brushRef="#br0" timeOffset="-161075.92">11301 16150 2018 0,'0'0'698'15,"0"0"-587"-15,0 0-62 16,0 0-15-16,141-30 46 16,-58 16-47-16,14 0-27 15,6 0-12-15,23 11-11 0,-20 3-237 16,-26 0-385-16</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1-10-07T08:52:14.508"/>
    </inkml:context>
    <inkml:brush xml:id="br0">
      <inkml:brushProperty name="width" value="0.05292" units="cm"/>
      <inkml:brushProperty name="height" value="0.05292" units="cm"/>
      <inkml:brushProperty name="color" value="#FFFFFF"/>
    </inkml:brush>
  </inkml:definitions>
  <inkml:trace contextRef="#ctx0" brushRef="#br0">12866 15770 1355 0,'0'0'330'0,"0"0"-169"16,0 0-54-16,0 0-40 0,0 0 47 16,0 0-44-16,-2-70-13 15,2 61 16-15,0-2-2 16,0 4 18-16,0 3-24 16,0 0 10-16,0 0 16 15,0 2-51-15,-4 2-7 16,-1 0 18-16,-6 0-44 15,-6 0-14-15,-16 14 4 16,-4 22-24-16,-10 22 26 16,-2 14-11-16,5 16 12 15,7-3-4-15,16-3 5 16,9-8-2-16,12-16-9 16,4-14 10-16,31-19 17 0,13-18-17 15,19-7 0 1,11-30 0-16,7-19-24 0,-3-22-92 15,-8-6-42-15,-20-8 42 16,-19-6 39-16,-22 8 21 16,-13 2 29-16,-4 15 27 15,-23 17 37-15,-2 17 46 16,-4 23-24-16,-3 9-59 16,1 17-19-16,1 50-61 15,10-3-90-15,8-8-214 0</inkml:trace>
  <inkml:trace contextRef="#ctx0" brushRef="#br0" timeOffset="217.84">13307 16208 1258 0,'0'0'307'15,"-6"103"-86"-15,-12-27-35 16,-4 10-56-16,-3 2-34 16,0-4-25-16,6-11-53 15,3-12-17-15,7-10-1 16,9-21-103-16,9-30-88 0,18 0-163 16,2-23-873-16</inkml:trace>
  <inkml:trace contextRef="#ctx0" brushRef="#br0" timeOffset="684.9">13809 15677 1780 0,'0'0'331'0,"0"0"-197"16,0 0-119-16,-125 61-15 15,65-2 119-15,-2 9-24 16,4 3 19-16,8 1-53 16,17-10-13-16,13-12-15 0,15-10-29 15,5-14 7 1,12-12-11-16,26-10 0 0,11-4-8 16,11-30-11-16,3-16-141 15,-5-20-19-15,-8-6-9 16,-9-9-31-16,-13 8 122 15,-9 14 53-15,-11 19 44 16,-6 26 264-16,-2 14-127 16,0 22-119-16,-4 30 44 15,-9 20 43-15,1 13 36 16,-1 5-47-16,3 2-30 16,-4-2 41-16,-1-4-60 15,-6-1-16-15,1-15-29 0,-4-8 11 16,-3-8 10-16,2-13-21 15,1-9-30-15,1-11-55 16,6-21-125-16,5-12-156 16,8-20-729-16</inkml:trace>
  <inkml:trace contextRef="#ctx0" brushRef="#br0" timeOffset="1001.79">14241 15721 1568 0,'0'0'263'0,"0"0"-185"16,0 0-5-16,0 0 25 16,0 0-19-16,0 0-34 15,-51 112-14-15,51-64 53 16,5 7-17-16,17 3 5 15,5 2-23-15,-1 2 6 16,1-1 20-16,-8-3-48 16,-9 0-11-16,-8-3 36 15,-2 1-41-15,-20 2 4 16,-15-7-15-16,-12-3-22 16,-2-16-17-16,2-13-81 15,7-19-8-15,13-11 43 16,27-77-176-16,10 2-326 0,23-7-474 15</inkml:trace>
  <inkml:trace contextRef="#ctx0" brushRef="#br0" timeOffset="1116.72">14431 15807 1270 0,'0'0'694'15,"0"0"-317"-15,0 0-122 16,24-104-101-16,-24 96-99 16,-17 8-55-16,-10 5-161 15,-10 44-41-15,8-5-143 16,8-4-511-16</inkml:trace>
  <inkml:trace contextRef="#ctx0" brushRef="#br0" timeOffset="1616.86">14796 15727 1008 0,'0'0'1057'15,"0"0"-876"-15,0 0-165 16,0 0 45-16,0 0 98 16,0 0-52-16,0 0-37 15,0-32-69-15,0 68-1 0,0 14 66 16,-15 17 22-1,-3 5 6-15,-2 2-88 16,0-10 0-16,5-9 9 0,3-12-15 16,6-13-1-16,1-12 1 15,5-10-33 1,0-8 27-16,9 0-44 0,22-16 2 16,14-12 46-16,6-12-111 15,-2 4-43-15,-9 10 90 16,-9 12 47-16,-8 14 19 15,-10 10 1-15,-8 20 24 16,-5 11 50-16,0 12 3 16,0 5-2-16,-16-4-28 15,1-1-33-15,1-7-6 16,1-7-9-16,-1-8-27 0,6-9-29 16,-6-16-123-16,3-6-145 15,0 0-200-15</inkml:trace>
  <inkml:trace contextRef="#ctx0" brushRef="#br0" timeOffset="1776.77">14835 15641 1536 0,'0'0'912'0,"0"0"-912"15,0 0-30-15,140 0 30 16,-73 0 44-16,11 0-44 15,5 6 0-15,37-2-19 16,-24-1-208-16,-14-3-428 0</inkml:trace>
  <inkml:trace contextRef="#ctx0" brushRef="#br0" timeOffset="2170.55">15691 15468 1798 0,'0'0'327'0,"0"0"-237"16,0 0-16-16,0 0 31 16,0 0-32-16,0 0-17 15,0 0-45-15,51 19 4 16,-20-6 13-16,3-1-27 16,-1-4 24-16,-2-4-25 15,-2 1 14-15,-6-5 14 0,-6 0-27 16,-6 0-1-16,-6 0 7 15,-5 5-6-15,0 9-2 16,0 18-34-16,-9 21 35 16,-7 14 16-16,-2 12-9 15,3 11 8-15,1 0 14 16,3 3 11-16,3-3 12 16,-2-2-52-16,2-7 15 15,-3-9-21-15,1-8 6 16,-3-8-37-16,-3-12-81 15,-5-12-62-15,-29-24-97 16,6-8-110-16,-1-4-812 0</inkml:trace>
  <inkml:trace contextRef="#ctx0" brushRef="#br0" timeOffset="2269.49">15635 16211 1694 0,'0'0'813'0,"0"0"-558"15,176-95-199-15,-49 49-29 16,29-7-27-16,-5 7-34 15,-39 12-129-15,-43 10-513 0</inkml:trace>
  <inkml:trace contextRef="#ctx0" brushRef="#br0" timeOffset="3414.37">14431 15811 1375 0,'0'0'487'0,"0"0"-328"15,0 0-1-15,0 0-28 16,0 0-31-16,0 0-26 0,0 0-30 16,2 0-25-1,-2 0 28-15,0 0-45 16,0 8 9-16,0 16-9 0,-9 14 5 16,-10 17 85-16,-10 4-58 15,-8 12-21-15,-9-1 3 16,-6 5-15-16,-23 16-96 15,11-18-208-15,8-21-692 0</inkml:trace>
  <inkml:trace contextRef="#ctx0" brushRef="#br0" timeOffset="4332.57">17153 15994 2089 0,'0'0'485'0,"0"0"-424"16,0 0 41-16,0 0-69 15,0 0 35-15,0 0-27 16,0 0-25-16,58 22 9 16,-2-12-4-16,10-2-13 0,8 2-16 15,-5-6-10-15,-8 10-134 16,-19-1-201-16,-22-4-402 0</inkml:trace>
  <inkml:trace contextRef="#ctx0" brushRef="#br0" timeOffset="4448.65">17219 16388 1980 0,'0'0'388'0,"0"0"-247"15,125 21-141-15,-17-21-34 16,-13 0-100-16,-10 0-379 0</inkml:trace>
  <inkml:trace contextRef="#ctx0" brushRef="#br0" timeOffset="5028.64">18555 15700 2181 0,'0'0'361'16,"0"0"-164"-16,0 0-156 16,27-125-17-16,-1 88-21 15,6 3 5-15,5 12 8 16,2 13-16-16,-1 9 0 16,-5 3-7-16,-4 33 16 15,-12 17 0-15,-17 36-9 16,-21 41 10-16,-42 36-28 15,-13-3 17-15,16-36-204 16,18-47-288-16</inkml:trace>
  <inkml:trace contextRef="#ctx0" brushRef="#br0" timeOffset="5132.58">18524 16670 523 0,'0'0'2138'0,"0"0"-2138"16,0 0-115-16,0 0-133 15,0 0-405-15</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82A2FD82-29D9-4959-AB62-096EA6FCECF8}" type="datetimeFigureOut">
              <a:rPr lang="vi-VN" smtClean="0"/>
              <a:t>19/03/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40551153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82A2FD82-29D9-4959-AB62-096EA6FCECF8}" type="datetimeFigureOut">
              <a:rPr lang="vi-VN" smtClean="0"/>
              <a:t>19/03/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34595236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82A2FD82-29D9-4959-AB62-096EA6FCECF8}" type="datetimeFigureOut">
              <a:rPr lang="vi-VN" smtClean="0"/>
              <a:t>19/03/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1868584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82A2FD82-29D9-4959-AB62-096EA6FCECF8}" type="datetimeFigureOut">
              <a:rPr lang="vi-VN" smtClean="0"/>
              <a:t>19/03/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25150020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2A2FD82-29D9-4959-AB62-096EA6FCECF8}" type="datetimeFigureOut">
              <a:rPr lang="vi-VN" smtClean="0"/>
              <a:t>19/03/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1619663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82A2FD82-29D9-4959-AB62-096EA6FCECF8}" type="datetimeFigureOut">
              <a:rPr lang="vi-VN" smtClean="0"/>
              <a:t>19/03/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33649013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82A2FD82-29D9-4959-AB62-096EA6FCECF8}" type="datetimeFigureOut">
              <a:rPr lang="vi-VN" smtClean="0"/>
              <a:t>19/03/2024</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5256628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82A2FD82-29D9-4959-AB62-096EA6FCECF8}" type="datetimeFigureOut">
              <a:rPr lang="vi-VN" smtClean="0"/>
              <a:t>19/03/2024</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41793450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A2FD82-29D9-4959-AB62-096EA6FCECF8}" type="datetimeFigureOut">
              <a:rPr lang="vi-VN" smtClean="0"/>
              <a:t>19/03/2024</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42739183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2A2FD82-29D9-4959-AB62-096EA6FCECF8}" type="datetimeFigureOut">
              <a:rPr lang="vi-VN" smtClean="0"/>
              <a:t>19/03/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31709124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2A2FD82-29D9-4959-AB62-096EA6FCECF8}" type="datetimeFigureOut">
              <a:rPr lang="vi-VN" smtClean="0"/>
              <a:t>19/03/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CF2EAD36-CD3E-409A-B366-42D98472F638}" type="slidenum">
              <a:rPr lang="vi-VN" smtClean="0"/>
              <a:t>‹#›</a:t>
            </a:fld>
            <a:endParaRPr lang="vi-VN"/>
          </a:p>
        </p:txBody>
      </p:sp>
    </p:spTree>
    <p:extLst>
      <p:ext uri="{BB962C8B-B14F-4D97-AF65-F5344CB8AC3E}">
        <p14:creationId xmlns:p14="http://schemas.microsoft.com/office/powerpoint/2010/main" val="19494345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A2FD82-29D9-4959-AB62-096EA6FCECF8}" type="datetimeFigureOut">
              <a:rPr lang="vi-VN" smtClean="0"/>
              <a:t>19/03/2024</a:t>
            </a:fld>
            <a:endParaRPr lang="vi-V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2EAD36-CD3E-409A-B366-42D98472F638}" type="slidenum">
              <a:rPr lang="vi-VN" smtClean="0"/>
              <a:t>‹#›</a:t>
            </a:fld>
            <a:endParaRPr lang="vi-VN"/>
          </a:p>
        </p:txBody>
      </p:sp>
    </p:spTree>
    <p:extLst>
      <p:ext uri="{BB962C8B-B14F-4D97-AF65-F5344CB8AC3E}">
        <p14:creationId xmlns:p14="http://schemas.microsoft.com/office/powerpoint/2010/main" val="40153850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2.png"/><Relationship Id="rId7" Type="http://schemas.openxmlformats.org/officeDocument/2006/relationships/image" Target="../media/image9.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55.emf"/><Relationship Id="rId5" Type="http://schemas.openxmlformats.org/officeDocument/2006/relationships/customXml" Target="../ink/ink2.xml"/><Relationship Id="rId4" Type="http://schemas.openxmlformats.org/officeDocument/2006/relationships/image" Target="../media/image54.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52181" y="366419"/>
            <a:ext cx="10914679" cy="1828141"/>
          </a:xfrm>
          <a:prstGeom prst="rect">
            <a:avLst/>
          </a:prstGeom>
        </p:spPr>
      </p:pic>
    </p:spTree>
    <p:extLst>
      <p:ext uri="{BB962C8B-B14F-4D97-AF65-F5344CB8AC3E}">
        <p14:creationId xmlns:p14="http://schemas.microsoft.com/office/powerpoint/2010/main" val="5633649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26039" y="396679"/>
            <a:ext cx="7549149" cy="6000328"/>
          </a:xfrm>
          <a:prstGeom prst="rect">
            <a:avLst/>
          </a:prstGeom>
        </p:spPr>
      </p:pic>
    </p:spTree>
    <p:extLst>
      <p:ext uri="{BB962C8B-B14F-4D97-AF65-F5344CB8AC3E}">
        <p14:creationId xmlns:p14="http://schemas.microsoft.com/office/powerpoint/2010/main" val="39251391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40113" y="247915"/>
            <a:ext cx="5543505" cy="523220"/>
          </a:xfrm>
          <a:prstGeom prst="rect">
            <a:avLst/>
          </a:prstGeom>
        </p:spPr>
        <p:txBody>
          <a:bodyPr wrap="none">
            <a:spAutoFit/>
          </a:bodyPr>
          <a:lstStyle/>
          <a:p>
            <a:r>
              <a:rPr lang="en-US" sz="2800" b="1">
                <a:solidFill>
                  <a:srgbClr val="00B0F0"/>
                </a:solidFill>
                <a:latin typeface="Times New Roman" pitchFamily="18" charset="0"/>
                <a:cs typeface="Times New Roman" pitchFamily="18" charset="0"/>
              </a:rPr>
              <a:t>III. Cách sử dụng máy tính bỏ túi :</a:t>
            </a:r>
            <a:endParaRPr lang="vi-VN" sz="2800" dirty="0">
              <a:solidFill>
                <a:srgbClr val="00B0F0"/>
              </a:solidFill>
            </a:endParaRPr>
          </a:p>
        </p:txBody>
      </p:sp>
      <p:pic>
        <p:nvPicPr>
          <p:cNvPr id="3" name="Picture 2"/>
          <p:cNvPicPr>
            <a:picLocks noChangeAspect="1"/>
          </p:cNvPicPr>
          <p:nvPr/>
        </p:nvPicPr>
        <p:blipFill>
          <a:blip r:embed="rId3"/>
          <a:stretch>
            <a:fillRect/>
          </a:stretch>
        </p:blipFill>
        <p:spPr>
          <a:xfrm>
            <a:off x="827062" y="884060"/>
            <a:ext cx="10427919" cy="5547653"/>
          </a:xfrm>
          <a:prstGeom prst="rect">
            <a:avLst/>
          </a:prstGeom>
        </p:spPr>
      </p:pic>
      <p:graphicFrame>
        <p:nvGraphicFramePr>
          <p:cNvPr id="4" name="Object 3"/>
          <p:cNvGraphicFramePr>
            <a:graphicFrameLocks noChangeAspect="1"/>
          </p:cNvGraphicFramePr>
          <p:nvPr/>
        </p:nvGraphicFramePr>
        <p:xfrm>
          <a:off x="4394200" y="2376311"/>
          <a:ext cx="914400" cy="198438"/>
        </p:xfrm>
        <a:graphic>
          <a:graphicData uri="http://schemas.openxmlformats.org/presentationml/2006/ole">
            <mc:AlternateContent xmlns:mc="http://schemas.openxmlformats.org/markup-compatibility/2006">
              <mc:Choice xmlns:v="urn:schemas-microsoft-com:vml" Requires="v">
                <p:oleObj spid="_x0000_s1030" name="Equation" r:id="rId4" imgW="914400" imgH="198720" progId="Equation.DSMT4">
                  <p:embed/>
                </p:oleObj>
              </mc:Choice>
              <mc:Fallback>
                <p:oleObj name="Equation" r:id="rId4" imgW="914400" imgH="198720" progId="Equation.DSMT4">
                  <p:embed/>
                  <p:pic>
                    <p:nvPicPr>
                      <p:cNvPr id="4" name="Object 3"/>
                      <p:cNvPicPr/>
                      <p:nvPr/>
                    </p:nvPicPr>
                    <p:blipFill>
                      <a:blip r:embed="rId5"/>
                      <a:stretch>
                        <a:fillRect/>
                      </a:stretch>
                    </p:blipFill>
                    <p:spPr>
                      <a:xfrm>
                        <a:off x="4394200" y="2376311"/>
                        <a:ext cx="914400" cy="198438"/>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8687857" y="1456796"/>
          <a:ext cx="1981899" cy="784048"/>
        </p:xfrm>
        <a:graphic>
          <a:graphicData uri="http://schemas.openxmlformats.org/presentationml/2006/ole">
            <mc:AlternateContent xmlns:mc="http://schemas.openxmlformats.org/markup-compatibility/2006">
              <mc:Choice xmlns:v="urn:schemas-microsoft-com:vml" Requires="v">
                <p:oleObj spid="_x0000_s1031" name="Equation" r:id="rId6" imgW="1155600" imgH="457200" progId="Equation.DSMT4">
                  <p:embed/>
                </p:oleObj>
              </mc:Choice>
              <mc:Fallback>
                <p:oleObj name="Equation" r:id="rId6" imgW="1155600" imgH="457200" progId="Equation.DSMT4">
                  <p:embed/>
                  <p:pic>
                    <p:nvPicPr>
                      <p:cNvPr id="5" name="Object 4"/>
                      <p:cNvPicPr/>
                      <p:nvPr/>
                    </p:nvPicPr>
                    <p:blipFill>
                      <a:blip r:embed="rId7"/>
                      <a:stretch>
                        <a:fillRect/>
                      </a:stretch>
                    </p:blipFill>
                    <p:spPr>
                      <a:xfrm>
                        <a:off x="8687857" y="1456796"/>
                        <a:ext cx="1981899" cy="784048"/>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8908324" y="3920618"/>
          <a:ext cx="1916654" cy="831320"/>
        </p:xfrm>
        <a:graphic>
          <a:graphicData uri="http://schemas.openxmlformats.org/presentationml/2006/ole">
            <mc:AlternateContent xmlns:mc="http://schemas.openxmlformats.org/markup-compatibility/2006">
              <mc:Choice xmlns:v="urn:schemas-microsoft-com:vml" Requires="v">
                <p:oleObj spid="_x0000_s1032" name="Equation" r:id="rId8" imgW="1054080" imgH="457200" progId="Equation.DSMT4">
                  <p:embed/>
                </p:oleObj>
              </mc:Choice>
              <mc:Fallback>
                <p:oleObj name="Equation" r:id="rId8" imgW="1054080" imgH="457200" progId="Equation.DSMT4">
                  <p:embed/>
                  <p:pic>
                    <p:nvPicPr>
                      <p:cNvPr id="6" name="Object 5"/>
                      <p:cNvPicPr/>
                      <p:nvPr/>
                    </p:nvPicPr>
                    <p:blipFill>
                      <a:blip r:embed="rId9"/>
                      <a:stretch>
                        <a:fillRect/>
                      </a:stretch>
                    </p:blipFill>
                    <p:spPr>
                      <a:xfrm>
                        <a:off x="8908324" y="3920618"/>
                        <a:ext cx="1916654" cy="83132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9027202" y="5632988"/>
          <a:ext cx="1642554" cy="695670"/>
        </p:xfrm>
        <a:graphic>
          <a:graphicData uri="http://schemas.openxmlformats.org/presentationml/2006/ole">
            <mc:AlternateContent xmlns:mc="http://schemas.openxmlformats.org/markup-compatibility/2006">
              <mc:Choice xmlns:v="urn:schemas-microsoft-com:vml" Requires="v">
                <p:oleObj spid="_x0000_s1033" name="Equation" r:id="rId10" imgW="1079280" imgH="457200" progId="Equation.DSMT4">
                  <p:embed/>
                </p:oleObj>
              </mc:Choice>
              <mc:Fallback>
                <p:oleObj name="Equation" r:id="rId10" imgW="1079280" imgH="457200" progId="Equation.DSMT4">
                  <p:embed/>
                  <p:pic>
                    <p:nvPicPr>
                      <p:cNvPr id="7" name="Object 6"/>
                      <p:cNvPicPr/>
                      <p:nvPr/>
                    </p:nvPicPr>
                    <p:blipFill>
                      <a:blip r:embed="rId11"/>
                      <a:stretch>
                        <a:fillRect/>
                      </a:stretch>
                    </p:blipFill>
                    <p:spPr>
                      <a:xfrm>
                        <a:off x="9027202" y="5632988"/>
                        <a:ext cx="1642554" cy="695670"/>
                      </a:xfrm>
                      <a:prstGeom prst="rect">
                        <a:avLst/>
                      </a:prstGeom>
                    </p:spPr>
                  </p:pic>
                </p:oleObj>
              </mc:Fallback>
            </mc:AlternateContent>
          </a:graphicData>
        </a:graphic>
      </p:graphicFrame>
    </p:spTree>
    <p:extLst>
      <p:ext uri="{BB962C8B-B14F-4D97-AF65-F5344CB8AC3E}">
        <p14:creationId xmlns:p14="http://schemas.microsoft.com/office/powerpoint/2010/main" val="27871070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08315" y="276051"/>
            <a:ext cx="4820743" cy="523220"/>
          </a:xfrm>
          <a:prstGeom prst="rect">
            <a:avLst/>
          </a:prstGeom>
        </p:spPr>
        <p:txBody>
          <a:bodyPr wrap="none">
            <a:spAutoFit/>
          </a:bodyPr>
          <a:lstStyle/>
          <a:p>
            <a:r>
              <a:rPr lang="en-US" sz="2800" b="1">
                <a:solidFill>
                  <a:srgbClr val="00B0F0"/>
                </a:solidFill>
                <a:latin typeface="Times New Roman" pitchFamily="18" charset="0"/>
                <a:cs typeface="Times New Roman" pitchFamily="18" charset="0"/>
              </a:rPr>
              <a:t>IV. Một số dạng toán lấy mẫu:</a:t>
            </a:r>
            <a:endParaRPr lang="vi-VN" sz="2800" dirty="0">
              <a:solidFill>
                <a:srgbClr val="00B0F0"/>
              </a:solidFill>
            </a:endParaRPr>
          </a:p>
        </p:txBody>
      </p:sp>
      <p:sp>
        <p:nvSpPr>
          <p:cNvPr id="4" name="Rectangle 3"/>
          <p:cNvSpPr/>
          <p:nvPr/>
        </p:nvSpPr>
        <p:spPr>
          <a:xfrm>
            <a:off x="409841" y="1350309"/>
            <a:ext cx="10577027" cy="3689215"/>
          </a:xfrm>
          <a:prstGeom prst="rect">
            <a:avLst/>
          </a:prstGeom>
        </p:spPr>
        <p:txBody>
          <a:bodyPr wrap="square">
            <a:spAutoFit/>
          </a:bodyPr>
          <a:lstStyle/>
          <a:p>
            <a:pPr>
              <a:lnSpc>
                <a:spcPct val="115000"/>
              </a:lnSpc>
              <a:spcAft>
                <a:spcPts val="1000"/>
              </a:spcAft>
            </a:pP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Về phương diện mô hình toán học, ta phân biệt hai cách chọn mẫu và tương ứng có hai loại mẫu:</a:t>
            </a:r>
            <a:endParaRPr lang="vi-VN" sz="2800">
              <a:solidFill>
                <a:schemeClr val="bg1"/>
              </a:solidFill>
              <a:ea typeface="Arial" panose="020B0604020202020204" pitchFamily="34" charset="0"/>
              <a:cs typeface="Times New Roman" panose="02020603050405020304" pitchFamily="18" charset="0"/>
            </a:endParaRPr>
          </a:p>
          <a:p>
            <a:pPr>
              <a:lnSpc>
                <a:spcPct val="115000"/>
              </a:lnSpc>
              <a:spcAft>
                <a:spcPts val="1000"/>
              </a:spcAft>
            </a:pPr>
            <a:r>
              <a:rPr lang="en-US" sz="2800" b="1">
                <a:solidFill>
                  <a:srgbClr val="FFFF00"/>
                </a:solidFill>
                <a:latin typeface="Times New Roman" panose="02020603050405020304" pitchFamily="18" charset="0"/>
                <a:ea typeface="Arial" panose="020B0604020202020204" pitchFamily="34" charset="0"/>
                <a:cs typeface="Times New Roman" panose="02020603050405020304" pitchFamily="18" charset="0"/>
              </a:rPr>
              <a:t>Phép chọn lặp: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Đầu tiên ta lấy ngẫu nhiên một phần tử từ </a:t>
            </a:r>
            <a:r>
              <a:rPr lang="en-US" sz="2800">
                <a:solidFill>
                  <a:schemeClr val="bg1"/>
                </a:solidFill>
                <a:ea typeface="Arial" panose="020B0604020202020204" pitchFamily="34" charset="0"/>
                <a:cs typeface="Times New Roman" panose="02020603050405020304" pitchFamily="18" charset="0"/>
              </a:rPr>
              <a:t>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tổng thể, tiến hành khảo sát cần thiết, rồi trả lại phần tử này vào tổng thể, rồi lại lấy ngẫu  nhiên phần tử thứ hai vào tổng</a:t>
            </a:r>
            <a:r>
              <a:rPr lang="en-US" sz="2800">
                <a:solidFill>
                  <a:schemeClr val="bg1"/>
                </a:solidFill>
                <a:ea typeface="Arial" panose="020B0604020202020204" pitchFamily="34" charset="0"/>
                <a:cs typeface="Times New Roman" panose="02020603050405020304" pitchFamily="18" charset="0"/>
              </a:rPr>
              <a:t>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thể, rồi lại lấy ngẫu nhiên phần tử thứ ba,… và cứ tiếp tục </a:t>
            </a:r>
            <a:r>
              <a:rPr lang="en-US" sz="2800">
                <a:solidFill>
                  <a:schemeClr val="bg1"/>
                </a:solidFill>
                <a:ea typeface="Arial" panose="020B0604020202020204" pitchFamily="34" charset="0"/>
                <a:cs typeface="Times New Roman" panose="02020603050405020304" pitchFamily="18" charset="0"/>
              </a:rPr>
              <a:t>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như thế cho tới phần tử thứ n. Theo cách này một phần tử có thể được lấy nhiều lần.</a:t>
            </a:r>
            <a:endParaRPr lang="vi-VN" sz="2800">
              <a:solidFill>
                <a:schemeClr val="bg1"/>
              </a:solidFill>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23874210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33046" y="854562"/>
            <a:ext cx="10607040" cy="2569934"/>
          </a:xfrm>
          <a:prstGeom prst="rect">
            <a:avLst/>
          </a:prstGeom>
        </p:spPr>
        <p:txBody>
          <a:bodyPr wrap="square">
            <a:spAutoFit/>
          </a:bodyPr>
          <a:lstStyle/>
          <a:p>
            <a:pPr>
              <a:lnSpc>
                <a:spcPct val="115000"/>
              </a:lnSpc>
              <a:spcAft>
                <a:spcPts val="1000"/>
              </a:spcAft>
            </a:pPr>
            <a:r>
              <a:rPr lang="en-US" sz="2800" b="1">
                <a:solidFill>
                  <a:srgbClr val="FFFF00"/>
                </a:solidFill>
                <a:latin typeface="Times New Roman" panose="02020603050405020304" pitchFamily="18" charset="0"/>
                <a:ea typeface="Arial" panose="020B0604020202020204" pitchFamily="34" charset="0"/>
                <a:cs typeface="Times New Roman" panose="02020603050405020304" pitchFamily="18" charset="0"/>
              </a:rPr>
              <a:t>Phép chọn không lặp: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Từ tổng thể ta lấy phần tử thứ </a:t>
            </a:r>
            <a:r>
              <a:rPr lang="en-US" sz="2800">
                <a:solidFill>
                  <a:schemeClr val="bg1"/>
                </a:solidFill>
                <a:ea typeface="Arial" panose="020B0604020202020204" pitchFamily="34" charset="0"/>
                <a:cs typeface="Times New Roman" panose="02020603050405020304" pitchFamily="18" charset="0"/>
              </a:rPr>
              <a:t>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nhất và không trả lại nó vào tổng thể, tiếp tục lấy phần tử tứ hai và cũng không trả lại phần tử này vào tổng thể,</a:t>
            </a:r>
            <a:r>
              <a:rPr lang="en-US" sz="2800">
                <a:solidFill>
                  <a:schemeClr val="bg1"/>
                </a:solidFill>
                <a:ea typeface="Arial" panose="020B0604020202020204" pitchFamily="34" charset="0"/>
                <a:cs typeface="Times New Roman" panose="02020603050405020304" pitchFamily="18" charset="0"/>
              </a:rPr>
              <a:t>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rồi tiếp tục lấy phần tử thứ ba…Theo cách này không có</a:t>
            </a:r>
            <a:r>
              <a:rPr lang="en-US" sz="2800">
                <a:solidFill>
                  <a:schemeClr val="bg1"/>
                </a:solidFill>
                <a:ea typeface="Arial" panose="020B0604020202020204" pitchFamily="34" charset="0"/>
                <a:cs typeface="Times New Roman" panose="02020603050405020304" pitchFamily="18" charset="0"/>
              </a:rPr>
              <a:t>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phần tử nào được chọn quá một lần. Mẫu này được gọi</a:t>
            </a:r>
            <a:r>
              <a:rPr lang="en-US" sz="2800">
                <a:solidFill>
                  <a:schemeClr val="bg1"/>
                </a:solidFill>
                <a:ea typeface="Arial" panose="020B0604020202020204" pitchFamily="34" charset="0"/>
                <a:cs typeface="Times New Roman" panose="02020603050405020304" pitchFamily="18" charset="0"/>
              </a:rPr>
              <a:t> </a:t>
            </a:r>
            <a:r>
              <a:rPr lang="en-US" sz="2800">
                <a:solidFill>
                  <a:schemeClr val="bg1"/>
                </a:solidFill>
                <a:latin typeface="Times New Roman" panose="02020603050405020304" pitchFamily="18" charset="0"/>
                <a:ea typeface="Arial" panose="020B0604020202020204" pitchFamily="34" charset="0"/>
                <a:cs typeface="Times New Roman" panose="02020603050405020304" pitchFamily="18" charset="0"/>
              </a:rPr>
              <a:t>là mẫu không lặp.</a:t>
            </a:r>
            <a:endParaRPr lang="vi-VN" sz="2800">
              <a:solidFill>
                <a:schemeClr val="bg1"/>
              </a:solidFill>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9884567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76626" y="248003"/>
            <a:ext cx="10239095" cy="655108"/>
          </a:xfrm>
          <a:prstGeom prst="rect">
            <a:avLst/>
          </a:prstGeom>
        </p:spPr>
      </p:pic>
      <mc:AlternateContent xmlns:mc="http://schemas.openxmlformats.org/markup-compatibility/2006" xmlns:p14="http://schemas.microsoft.com/office/powerpoint/2010/main">
        <mc:Choice Requires="p14">
          <p:contentPart p14:bwMode="auto" r:id="rId3">
            <p14:nvContentPartPr>
              <p14:cNvPr id="5" name="Ink 4"/>
              <p14:cNvContentPartPr/>
              <p14:nvPr/>
            </p14:nvContentPartPr>
            <p14:xfrm>
              <a:off x="428400" y="1058040"/>
              <a:ext cx="11500200" cy="4838400"/>
            </p14:xfrm>
          </p:contentPart>
        </mc:Choice>
        <mc:Fallback xmlns="">
          <p:pic>
            <p:nvPicPr>
              <p:cNvPr id="5" name="Ink 4"/>
              <p:cNvPicPr/>
              <p:nvPr/>
            </p:nvPicPr>
            <p:blipFill>
              <a:blip r:embed="rId4"/>
              <a:stretch>
                <a:fillRect/>
              </a:stretch>
            </p:blipFill>
            <p:spPr>
              <a:xfrm>
                <a:off x="417240" y="1046160"/>
                <a:ext cx="11517120" cy="48571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p14:cNvContentPartPr/>
              <p14:nvPr/>
            </p14:nvContentPartPr>
            <p14:xfrm>
              <a:off x="4516920" y="5568480"/>
              <a:ext cx="2263320" cy="501480"/>
            </p14:xfrm>
          </p:contentPart>
        </mc:Choice>
        <mc:Fallback xmlns="">
          <p:pic>
            <p:nvPicPr>
              <p:cNvPr id="6" name="Ink 5"/>
              <p:cNvPicPr/>
              <p:nvPr/>
            </p:nvPicPr>
            <p:blipFill>
              <a:blip r:embed="rId6"/>
              <a:stretch>
                <a:fillRect/>
              </a:stretch>
            </p:blipFill>
            <p:spPr>
              <a:xfrm>
                <a:off x="4504680" y="5557320"/>
                <a:ext cx="2288160" cy="522720"/>
              </a:xfrm>
              <a:prstGeom prst="rect">
                <a:avLst/>
              </a:prstGeom>
            </p:spPr>
          </p:pic>
        </mc:Fallback>
      </mc:AlternateContent>
    </p:spTree>
    <p:extLst>
      <p:ext uri="{BB962C8B-B14F-4D97-AF65-F5344CB8AC3E}">
        <p14:creationId xmlns:p14="http://schemas.microsoft.com/office/powerpoint/2010/main" val="3775929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12337" y="276051"/>
            <a:ext cx="5191165" cy="707886"/>
          </a:xfrm>
          <a:prstGeom prst="rect">
            <a:avLst/>
          </a:prstGeom>
        </p:spPr>
        <p:txBody>
          <a:bodyPr wrap="none">
            <a:spAutoFit/>
          </a:bodyPr>
          <a:lstStyle/>
          <a:p>
            <a:r>
              <a:rPr lang="en-US" sz="4000" b="1">
                <a:solidFill>
                  <a:srgbClr val="FFC000"/>
                </a:solidFill>
                <a:latin typeface="Times New Roman" pitchFamily="18" charset="0"/>
                <a:cs typeface="Times New Roman" pitchFamily="18" charset="0"/>
              </a:rPr>
              <a:t>PHẦN II. THỐNG KÊ</a:t>
            </a:r>
            <a:endParaRPr lang="vi-VN" sz="4000">
              <a:solidFill>
                <a:srgbClr val="FFC000"/>
              </a:solidFill>
            </a:endParaRPr>
          </a:p>
        </p:txBody>
      </p:sp>
      <p:sp>
        <p:nvSpPr>
          <p:cNvPr id="5" name="Rectangle 4"/>
          <p:cNvSpPr/>
          <p:nvPr/>
        </p:nvSpPr>
        <p:spPr>
          <a:xfrm>
            <a:off x="2801592" y="1978241"/>
            <a:ext cx="4539576" cy="2554545"/>
          </a:xfrm>
          <a:prstGeom prst="rect">
            <a:avLst/>
          </a:prstGeom>
        </p:spPr>
        <p:txBody>
          <a:bodyPr wrap="none">
            <a:spAutoFit/>
          </a:bodyPr>
          <a:lstStyle/>
          <a:p>
            <a:r>
              <a:rPr lang="en-US" sz="3200" b="1">
                <a:solidFill>
                  <a:schemeClr val="bg1"/>
                </a:solidFill>
                <a:latin typeface="Times New Roman" pitchFamily="18" charset="0"/>
                <a:cs typeface="Times New Roman" pitchFamily="18" charset="0"/>
              </a:rPr>
              <a:t>ƯỚC LƯỢNG</a:t>
            </a:r>
          </a:p>
          <a:p>
            <a:endParaRPr lang="en-US" sz="3200" b="1">
              <a:solidFill>
                <a:schemeClr val="bg1"/>
              </a:solidFill>
              <a:latin typeface="Times New Roman" pitchFamily="18" charset="0"/>
              <a:cs typeface="Times New Roman" pitchFamily="18" charset="0"/>
            </a:endParaRPr>
          </a:p>
          <a:p>
            <a:r>
              <a:rPr lang="en-US" sz="3200" b="1">
                <a:solidFill>
                  <a:schemeClr val="bg1"/>
                </a:solidFill>
                <a:latin typeface="Times New Roman" pitchFamily="18" charset="0"/>
                <a:cs typeface="Times New Roman" pitchFamily="18" charset="0"/>
              </a:rPr>
              <a:t>KIỄM ĐỊNH</a:t>
            </a:r>
          </a:p>
          <a:p>
            <a:endParaRPr lang="en-US" sz="3200" b="1">
              <a:solidFill>
                <a:schemeClr val="bg1"/>
              </a:solidFill>
              <a:latin typeface="Times New Roman" pitchFamily="18" charset="0"/>
              <a:cs typeface="Times New Roman" pitchFamily="18" charset="0"/>
            </a:endParaRPr>
          </a:p>
          <a:p>
            <a:r>
              <a:rPr lang="en-US" sz="3200" b="1">
                <a:solidFill>
                  <a:schemeClr val="bg1"/>
                </a:solidFill>
                <a:latin typeface="Times New Roman" pitchFamily="18" charset="0"/>
                <a:cs typeface="Times New Roman" pitchFamily="18" charset="0"/>
              </a:rPr>
              <a:t>HỒI QUI TUYẾN TÍNH</a:t>
            </a:r>
          </a:p>
        </p:txBody>
      </p:sp>
    </p:spTree>
    <p:extLst>
      <p:ext uri="{BB962C8B-B14F-4D97-AF65-F5344CB8AC3E}">
        <p14:creationId xmlns:p14="http://schemas.microsoft.com/office/powerpoint/2010/main" val="1862249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09223" y="346390"/>
            <a:ext cx="6120586" cy="646331"/>
          </a:xfrm>
          <a:prstGeom prst="rect">
            <a:avLst/>
          </a:prstGeom>
        </p:spPr>
        <p:txBody>
          <a:bodyPr wrap="none">
            <a:spAutoFit/>
          </a:bodyPr>
          <a:lstStyle/>
          <a:p>
            <a:r>
              <a:rPr lang="en-US" sz="3600" b="1">
                <a:solidFill>
                  <a:srgbClr val="FFFF00"/>
                </a:solidFill>
                <a:latin typeface="Times New Roman" pitchFamily="18" charset="0"/>
                <a:cs typeface="Times New Roman" pitchFamily="18" charset="0"/>
              </a:rPr>
              <a:t>CHƯƠNG 4,5. ƯỚC LƯỢNG</a:t>
            </a:r>
          </a:p>
        </p:txBody>
      </p:sp>
      <p:sp>
        <p:nvSpPr>
          <p:cNvPr id="3" name="Rectangle 2"/>
          <p:cNvSpPr/>
          <p:nvPr/>
        </p:nvSpPr>
        <p:spPr>
          <a:xfrm>
            <a:off x="2421765" y="1767227"/>
            <a:ext cx="3678186" cy="1569660"/>
          </a:xfrm>
          <a:prstGeom prst="rect">
            <a:avLst/>
          </a:prstGeom>
        </p:spPr>
        <p:txBody>
          <a:bodyPr wrap="none">
            <a:spAutoFit/>
          </a:bodyPr>
          <a:lstStyle/>
          <a:p>
            <a:r>
              <a:rPr lang="en-US" sz="3200" b="1">
                <a:solidFill>
                  <a:schemeClr val="bg1"/>
                </a:solidFill>
                <a:latin typeface="Times New Roman" pitchFamily="18" charset="0"/>
                <a:cs typeface="Times New Roman" pitchFamily="18" charset="0"/>
              </a:rPr>
              <a:t>TỔNG THỂ - MẪU</a:t>
            </a:r>
          </a:p>
          <a:p>
            <a:endParaRPr lang="en-US" sz="3200" b="1">
              <a:solidFill>
                <a:schemeClr val="bg1"/>
              </a:solidFill>
              <a:latin typeface="Times New Roman" pitchFamily="18" charset="0"/>
              <a:cs typeface="Times New Roman" pitchFamily="18" charset="0"/>
            </a:endParaRPr>
          </a:p>
          <a:p>
            <a:r>
              <a:rPr lang="en-US" sz="3200" b="1">
                <a:solidFill>
                  <a:schemeClr val="bg1"/>
                </a:solidFill>
                <a:latin typeface="Times New Roman" pitchFamily="18" charset="0"/>
                <a:cs typeface="Times New Roman" pitchFamily="18" charset="0"/>
              </a:rPr>
              <a:t>ƯỚC LƯỢNG</a:t>
            </a:r>
          </a:p>
        </p:txBody>
      </p:sp>
    </p:spTree>
    <p:extLst>
      <p:ext uri="{BB962C8B-B14F-4D97-AF65-F5344CB8AC3E}">
        <p14:creationId xmlns:p14="http://schemas.microsoft.com/office/powerpoint/2010/main" val="19122324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77642" y="276051"/>
            <a:ext cx="4077335" cy="584775"/>
          </a:xfrm>
          <a:prstGeom prst="rect">
            <a:avLst/>
          </a:prstGeom>
        </p:spPr>
        <p:txBody>
          <a:bodyPr wrap="none">
            <a:spAutoFit/>
          </a:bodyPr>
          <a:lstStyle/>
          <a:p>
            <a:r>
              <a:rPr lang="en-US" sz="3200" b="1">
                <a:solidFill>
                  <a:srgbClr val="FFC000"/>
                </a:solidFill>
                <a:latin typeface="Times New Roman" pitchFamily="18" charset="0"/>
                <a:cs typeface="Times New Roman" pitchFamily="18" charset="0"/>
              </a:rPr>
              <a:t>A.TỔNG THỂ - MẪU</a:t>
            </a:r>
          </a:p>
        </p:txBody>
      </p:sp>
      <p:sp>
        <p:nvSpPr>
          <p:cNvPr id="3" name="Rectangle 2"/>
          <p:cNvSpPr/>
          <p:nvPr/>
        </p:nvSpPr>
        <p:spPr>
          <a:xfrm>
            <a:off x="477642" y="925862"/>
            <a:ext cx="9987613" cy="523220"/>
          </a:xfrm>
          <a:prstGeom prst="rect">
            <a:avLst/>
          </a:prstGeom>
        </p:spPr>
        <p:txBody>
          <a:bodyPr wrap="square">
            <a:spAutoFit/>
          </a:bodyPr>
          <a:lstStyle/>
          <a:p>
            <a:r>
              <a:rPr lang="en-US" sz="2800" b="1" dirty="0">
                <a:solidFill>
                  <a:srgbClr val="00B0F0"/>
                </a:solidFill>
                <a:latin typeface="Times New Roman" pitchFamily="18" charset="0"/>
                <a:cs typeface="Times New Roman" pitchFamily="18" charset="0"/>
              </a:rPr>
              <a:t>I. </a:t>
            </a:r>
            <a:r>
              <a:rPr lang="en-US" sz="2800" b="1" dirty="0" err="1">
                <a:solidFill>
                  <a:srgbClr val="00B0F0"/>
                </a:solidFill>
                <a:latin typeface="Times New Roman" pitchFamily="18" charset="0"/>
                <a:cs typeface="Times New Roman" pitchFamily="18" charset="0"/>
              </a:rPr>
              <a:t>Khái</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niệm</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về</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tổng</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thể</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và</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các</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tham</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số</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đặc</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trưng</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tổng</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thể</a:t>
            </a:r>
            <a:r>
              <a:rPr lang="en-US" sz="2800" b="1" dirty="0">
                <a:solidFill>
                  <a:srgbClr val="00B0F0"/>
                </a:solidFill>
                <a:latin typeface="Times New Roman" pitchFamily="18" charset="0"/>
                <a:cs typeface="Times New Roman" pitchFamily="18" charset="0"/>
              </a:rPr>
              <a:t>:</a:t>
            </a:r>
            <a:endParaRPr lang="vi-VN" sz="2800" dirty="0">
              <a:solidFill>
                <a:srgbClr val="00B0F0"/>
              </a:solidFill>
            </a:endParaRPr>
          </a:p>
        </p:txBody>
      </p:sp>
      <p:sp>
        <p:nvSpPr>
          <p:cNvPr id="4" name="Rectangle 3"/>
          <p:cNvSpPr/>
          <p:nvPr/>
        </p:nvSpPr>
        <p:spPr>
          <a:xfrm>
            <a:off x="642425" y="1665572"/>
            <a:ext cx="11033760" cy="2031325"/>
          </a:xfrm>
          <a:prstGeom prst="rect">
            <a:avLst/>
          </a:prstGeom>
        </p:spPr>
        <p:txBody>
          <a:bodyPr wrap="square">
            <a:spAutoFit/>
          </a:bodyPr>
          <a:lstStyle/>
          <a:p>
            <a:pPr lvl="0">
              <a:lnSpc>
                <a:spcPct val="150000"/>
              </a:lnSpc>
              <a:spcAft>
                <a:spcPts val="0"/>
              </a:spcAft>
            </a:pPr>
            <a:r>
              <a:rPr lang="en-US" sz="2800" b="1">
                <a:solidFill>
                  <a:srgbClr val="92D050"/>
                </a:solidFill>
                <a:latin typeface="Times New Roman" panose="02020603050405020304" pitchFamily="18" charset="0"/>
                <a:cs typeface="Times New Roman" panose="02020603050405020304" pitchFamily="18" charset="0"/>
              </a:rPr>
              <a:t>1. Tổng thể: </a:t>
            </a:r>
            <a:r>
              <a:rPr lang="en-US" sz="2800">
                <a:solidFill>
                  <a:srgbClr val="92D050"/>
                </a:solidFill>
                <a:latin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cs typeface="Times New Roman" panose="02020603050405020304" pitchFamily="18" charset="0"/>
              </a:rPr>
              <a:t>tập hợp tất cả các phần tử mà từ các phần tử đó ta có thể thu thập, khảo sát những thông tin về các dấu hiệu ta cần nghiên cứu được </a:t>
            </a:r>
            <a:r>
              <a:rPr lang="fr-FR" sz="2800">
                <a:solidFill>
                  <a:schemeClr val="bg1"/>
                </a:solidFill>
                <a:latin typeface="Times New Roman" panose="02020603050405020304" pitchFamily="18" charset="0"/>
                <a:cs typeface="Times New Roman" panose="02020603050405020304" pitchFamily="18" charset="0"/>
              </a:rPr>
              <a:t>gọi là </a:t>
            </a:r>
            <a:r>
              <a:rPr lang="fr-FR" sz="2800" i="1">
                <a:solidFill>
                  <a:schemeClr val="bg1"/>
                </a:solidFill>
                <a:latin typeface="Times New Roman" panose="02020603050405020304" pitchFamily="18" charset="0"/>
                <a:cs typeface="Times New Roman" panose="02020603050405020304" pitchFamily="18" charset="0"/>
              </a:rPr>
              <a:t> tổng thể </a:t>
            </a:r>
            <a:r>
              <a:rPr lang="fr-FR" sz="2800">
                <a:solidFill>
                  <a:schemeClr val="bg1"/>
                </a:solidFill>
                <a:latin typeface="Times New Roman" panose="02020603050405020304" pitchFamily="18" charset="0"/>
                <a:cs typeface="Times New Roman" panose="02020603050405020304" pitchFamily="18" charset="0"/>
              </a:rPr>
              <a:t> (population).</a:t>
            </a:r>
            <a:endParaRPr lang="vi-VN" sz="2800">
              <a:solidFill>
                <a:schemeClr val="bg1"/>
              </a:solidFill>
              <a:ea typeface="Arial" panose="020B0604020202020204" pitchFamily="34" charset="0"/>
              <a:cs typeface="Times New Roman" panose="02020603050405020304" pitchFamily="18" charset="0"/>
            </a:endParaRPr>
          </a:p>
        </p:txBody>
      </p:sp>
      <p:sp>
        <p:nvSpPr>
          <p:cNvPr id="5" name="Rectangle 4"/>
          <p:cNvSpPr/>
          <p:nvPr/>
        </p:nvSpPr>
        <p:spPr>
          <a:xfrm>
            <a:off x="-263207" y="3781305"/>
            <a:ext cx="11559564" cy="2031325"/>
          </a:xfrm>
          <a:prstGeom prst="rect">
            <a:avLst/>
          </a:prstGeom>
        </p:spPr>
        <p:txBody>
          <a:bodyPr wrap="square">
            <a:spAutoFit/>
          </a:bodyPr>
          <a:lstStyle/>
          <a:p>
            <a:pPr marL="914400">
              <a:lnSpc>
                <a:spcPct val="150000"/>
              </a:lnSpc>
              <a:spcAft>
                <a:spcPts val="0"/>
              </a:spcAft>
            </a:pPr>
            <a:r>
              <a:rPr lang="en-US" sz="2800" b="1" i="1" u="sng">
                <a:solidFill>
                  <a:schemeClr val="bg1"/>
                </a:solidFill>
                <a:latin typeface="Times New Roman" panose="02020603050405020304" pitchFamily="18" charset="0"/>
                <a:cs typeface="Times New Roman" panose="02020603050405020304" pitchFamily="18" charset="0"/>
              </a:rPr>
              <a:t>Ví dụ:</a:t>
            </a:r>
            <a:r>
              <a:rPr lang="en-US" sz="2800" b="1">
                <a:solidFill>
                  <a:schemeClr val="bg1"/>
                </a:solidFill>
                <a:latin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cs typeface="Times New Roman" panose="02020603050405020304" pitchFamily="18" charset="0"/>
              </a:rPr>
              <a:t>Đo chiều cao của nam thanh niên Việt Nam.</a:t>
            </a:r>
            <a:endParaRPr lang="vi-VN" sz="2800">
              <a:solidFill>
                <a:schemeClr val="bg1"/>
              </a:solidFill>
              <a:ea typeface="Arial" panose="020B0604020202020204" pitchFamily="34" charset="0"/>
              <a:cs typeface="Times New Roman" panose="02020603050405020304" pitchFamily="18" charset="0"/>
            </a:endParaRPr>
          </a:p>
          <a:p>
            <a:pPr marL="914400">
              <a:lnSpc>
                <a:spcPct val="150000"/>
              </a:lnSpc>
              <a:spcAft>
                <a:spcPts val="0"/>
              </a:spcAft>
            </a:pPr>
            <a:r>
              <a:rPr lang="en-US" sz="2800">
                <a:solidFill>
                  <a:schemeClr val="bg1"/>
                </a:solidFill>
                <a:latin typeface="Times New Roman" panose="02020603050405020304" pitchFamily="18" charset="0"/>
                <a:cs typeface="Times New Roman" panose="02020603050405020304" pitchFamily="18" charset="0"/>
              </a:rPr>
              <a:t>	Nhà máy sản xuất 1500 sản phẩm, điều tra khối lượng các sản 	phẩm này.</a:t>
            </a:r>
            <a:endParaRPr lang="vi-VN" sz="2800">
              <a:solidFill>
                <a:schemeClr val="bg1"/>
              </a:solidFill>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801848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4839" y="322640"/>
            <a:ext cx="5998758" cy="522259"/>
          </a:xfrm>
          <a:prstGeom prst="rect">
            <a:avLst/>
          </a:prstGeom>
        </p:spPr>
        <p:txBody>
          <a:bodyPr wrap="none">
            <a:spAutoFit/>
          </a:bodyPr>
          <a:lstStyle/>
          <a:p>
            <a:pPr>
              <a:lnSpc>
                <a:spcPct val="107000"/>
              </a:lnSpc>
              <a:spcAft>
                <a:spcPts val="800"/>
              </a:spcAft>
            </a:pPr>
            <a:r>
              <a:rPr lang="en-US" sz="2800" b="1">
                <a:solidFill>
                  <a:srgbClr val="92D050"/>
                </a:solidFill>
                <a:latin typeface="Times New Roman" panose="02020603050405020304" pitchFamily="18" charset="0"/>
                <a:ea typeface="Arial" panose="020B0604020202020204" pitchFamily="34" charset="0"/>
                <a:cs typeface="Times New Roman" panose="02020603050405020304" pitchFamily="18" charset="0"/>
              </a:rPr>
              <a:t>2. Các tham số đặc trưng của tổng thể</a:t>
            </a:r>
            <a:endParaRPr lang="vi-VN" sz="2800">
              <a:solidFill>
                <a:srgbClr val="92D050"/>
              </a:solidFill>
              <a:latin typeface="Times New Roman" panose="02020603050405020304" pitchFamily="18" charset="0"/>
              <a:ea typeface="Arial" panose="020B0604020202020204" pitchFamily="34"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1144465" y="984298"/>
            <a:ext cx="7211743" cy="5501530"/>
          </a:xfrm>
          <a:prstGeom prst="rect">
            <a:avLst/>
          </a:prstGeom>
        </p:spPr>
      </p:pic>
    </p:spTree>
    <p:extLst>
      <p:ext uri="{BB962C8B-B14F-4D97-AF65-F5344CB8AC3E}">
        <p14:creationId xmlns:p14="http://schemas.microsoft.com/office/powerpoint/2010/main" val="14596303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8596" y="276051"/>
            <a:ext cx="8262198" cy="523220"/>
          </a:xfrm>
          <a:prstGeom prst="rect">
            <a:avLst/>
          </a:prstGeom>
        </p:spPr>
        <p:txBody>
          <a:bodyPr wrap="none">
            <a:spAutoFit/>
          </a:bodyPr>
          <a:lstStyle/>
          <a:p>
            <a:r>
              <a:rPr lang="en-US" sz="2800" b="1">
                <a:solidFill>
                  <a:srgbClr val="00B0F0"/>
                </a:solidFill>
                <a:latin typeface="Times New Roman" pitchFamily="18" charset="0"/>
                <a:cs typeface="Times New Roman" pitchFamily="18" charset="0"/>
              </a:rPr>
              <a:t>II. Khái niệm về mẫu và các tham số đặc trưng mẫu:</a:t>
            </a:r>
            <a:endParaRPr lang="vi-VN" sz="2800" dirty="0">
              <a:solidFill>
                <a:srgbClr val="00B0F0"/>
              </a:solidFill>
            </a:endParaRPr>
          </a:p>
        </p:txBody>
      </p:sp>
      <p:sp>
        <p:nvSpPr>
          <p:cNvPr id="3" name="Rectangle 2"/>
          <p:cNvSpPr/>
          <p:nvPr/>
        </p:nvSpPr>
        <p:spPr>
          <a:xfrm>
            <a:off x="0" y="1053125"/>
            <a:ext cx="10166918" cy="3970318"/>
          </a:xfrm>
          <a:prstGeom prst="rect">
            <a:avLst/>
          </a:prstGeom>
        </p:spPr>
        <p:txBody>
          <a:bodyPr wrap="square">
            <a:spAutoFit/>
          </a:bodyPr>
          <a:lstStyle/>
          <a:p>
            <a:pPr marL="1428750" indent="-514350">
              <a:lnSpc>
                <a:spcPct val="150000"/>
              </a:lnSpc>
              <a:spcAft>
                <a:spcPts val="0"/>
              </a:spcAft>
              <a:buAutoNum type="arabicPeriod"/>
            </a:pPr>
            <a:r>
              <a:rPr lang="en-US" sz="2800" b="1">
                <a:solidFill>
                  <a:srgbClr val="92D050"/>
                </a:solidFill>
                <a:latin typeface="Times New Roman" panose="02020603050405020304" pitchFamily="18" charset="0"/>
                <a:cs typeface="Times New Roman" panose="02020603050405020304" pitchFamily="18" charset="0"/>
              </a:rPr>
              <a:t>Mẫu: </a:t>
            </a:r>
            <a:r>
              <a:rPr lang="en-US" sz="2800">
                <a:solidFill>
                  <a:schemeClr val="bg1"/>
                </a:solidFill>
                <a:latin typeface="Times New Roman" panose="02020603050405020304" pitchFamily="18" charset="0"/>
                <a:cs typeface="Times New Roman" panose="02020603050405020304" pitchFamily="18" charset="0"/>
              </a:rPr>
              <a:t>Do không thể điều tra toàn bộ tổng thể, nên từ đó ta lấy ra n phần tử và đo lường giá trị của dấu hiệu quan tâm trên chúng, n phần tử này</a:t>
            </a:r>
            <a:r>
              <a:rPr lang="en-US" sz="2800">
                <a:solidFill>
                  <a:schemeClr val="bg1"/>
                </a:solidFill>
                <a:cs typeface="Times New Roman" panose="02020603050405020304" pitchFamily="18" charset="0"/>
              </a:rPr>
              <a:t> </a:t>
            </a:r>
            <a:r>
              <a:rPr lang="en-US" sz="2800">
                <a:solidFill>
                  <a:schemeClr val="bg1"/>
                </a:solidFill>
                <a:latin typeface="Times New Roman" panose="02020603050405020304" pitchFamily="18" charset="0"/>
                <a:cs typeface="Times New Roman" panose="02020603050405020304" pitchFamily="18" charset="0"/>
              </a:rPr>
              <a:t>lập nên một mẫu. </a:t>
            </a:r>
          </a:p>
          <a:p>
            <a:pPr marL="914400">
              <a:lnSpc>
                <a:spcPct val="150000"/>
              </a:lnSpc>
              <a:spcAft>
                <a:spcPts val="0"/>
              </a:spcAft>
            </a:pPr>
            <a:endParaRPr lang="en-US" sz="2800">
              <a:solidFill>
                <a:schemeClr val="bg1"/>
              </a:solidFill>
              <a:latin typeface="Times New Roman" panose="02020603050405020304" pitchFamily="18" charset="0"/>
              <a:cs typeface="Times New Roman" panose="02020603050405020304" pitchFamily="18" charset="0"/>
            </a:endParaRPr>
          </a:p>
          <a:p>
            <a:pPr marL="914400">
              <a:lnSpc>
                <a:spcPct val="150000"/>
              </a:lnSpc>
              <a:spcAft>
                <a:spcPts val="0"/>
              </a:spcAft>
            </a:pPr>
            <a:r>
              <a:rPr lang="en-US" sz="2800">
                <a:solidFill>
                  <a:schemeClr val="bg1"/>
                </a:solidFill>
                <a:latin typeface="Times New Roman" panose="02020603050405020304" pitchFamily="18" charset="0"/>
                <a:cs typeface="Times New Roman" panose="02020603050405020304" pitchFamily="18" charset="0"/>
              </a:rPr>
              <a:t>	Mẫu phải đại diện cho tổng thể. Muốn vậy, mẫu</a:t>
            </a:r>
            <a:r>
              <a:rPr lang="en-US" sz="2800">
                <a:solidFill>
                  <a:schemeClr val="bg1"/>
                </a:solidFill>
                <a:cs typeface="Times New Roman" panose="02020603050405020304" pitchFamily="18" charset="0"/>
              </a:rPr>
              <a:t> </a:t>
            </a:r>
            <a:r>
              <a:rPr lang="en-US" sz="2800">
                <a:solidFill>
                  <a:schemeClr val="bg1"/>
                </a:solidFill>
                <a:latin typeface="Times New Roman" panose="02020603050405020304" pitchFamily="18" charset="0"/>
                <a:cs typeface="Times New Roman" panose="02020603050405020304" pitchFamily="18" charset="0"/>
              </a:rPr>
              <a:t>phải  	đảm bảo tính ngẫu nhiên.</a:t>
            </a:r>
            <a:endParaRPr lang="vi-VN" sz="2800">
              <a:solidFill>
                <a:schemeClr val="bg1"/>
              </a:solidFill>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2698646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913301" y="486727"/>
            <a:ext cx="9946957" cy="4828217"/>
          </a:xfrm>
          <a:prstGeom prst="rect">
            <a:avLst/>
          </a:prstGeom>
        </p:spPr>
      </p:pic>
    </p:spTree>
    <p:extLst>
      <p:ext uri="{BB962C8B-B14F-4D97-AF65-F5344CB8AC3E}">
        <p14:creationId xmlns:p14="http://schemas.microsoft.com/office/powerpoint/2010/main" val="38942060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12116" y="396093"/>
            <a:ext cx="9682382" cy="4717849"/>
          </a:xfrm>
          <a:prstGeom prst="rect">
            <a:avLst/>
          </a:prstGeom>
        </p:spPr>
      </p:pic>
    </p:spTree>
    <p:extLst>
      <p:ext uri="{BB962C8B-B14F-4D97-AF65-F5344CB8AC3E}">
        <p14:creationId xmlns:p14="http://schemas.microsoft.com/office/powerpoint/2010/main" val="148242588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9</TotalTime>
  <Words>410</Words>
  <Application>Microsoft Office PowerPoint</Application>
  <PresentationFormat>Widescreen</PresentationFormat>
  <Paragraphs>25</Paragraphs>
  <Slides>1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9" baseType="lpstr">
      <vt:lpstr>Arial</vt:lpstr>
      <vt:lpstr>Calibri</vt:lpstr>
      <vt:lpstr>Calibri Ligh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DIEP</dc:creator>
  <cp:lastModifiedBy>Nguyễn Điệp</cp:lastModifiedBy>
  <cp:revision>15</cp:revision>
  <dcterms:created xsi:type="dcterms:W3CDTF">2021-10-06T16:32:24Z</dcterms:created>
  <dcterms:modified xsi:type="dcterms:W3CDTF">2024-03-19T01:06:30Z</dcterms:modified>
</cp:coreProperties>
</file>